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14:paraId="1286772C" w14:textId="77777777" w:rsidTr="002906E2">
        <w:tc>
          <w:tcPr>
            <w:tcW w:w="9016" w:type="dxa"/>
            <w:gridSpan w:val="2"/>
          </w:tcPr>
          <w:p w14:paraId="7E5B6033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14:paraId="334E42FC" w14:textId="77777777" w:rsidTr="002906E2">
        <w:tc>
          <w:tcPr>
            <w:tcW w:w="9016" w:type="dxa"/>
            <w:gridSpan w:val="2"/>
          </w:tcPr>
          <w:p w14:paraId="4B96832A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14:paraId="6832B43A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14:paraId="7C390A54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14:paraId="3B15E678" w14:textId="77777777" w:rsidTr="002906E2">
        <w:trPr>
          <w:trHeight w:val="132"/>
        </w:trPr>
        <w:tc>
          <w:tcPr>
            <w:tcW w:w="4508" w:type="dxa"/>
            <w:vMerge w:val="restart"/>
          </w:tcPr>
          <w:p w14:paraId="5C6C8ACC" w14:textId="181FD6F9"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</w:t>
            </w:r>
            <w:r w:rsidR="00586ADF">
              <w:rPr>
                <w:rFonts w:cs="Arial"/>
                <w:b/>
                <w:sz w:val="32"/>
                <w:szCs w:val="32"/>
              </w:rPr>
              <w:t>Set 7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14:paraId="4B15985D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14:paraId="168302FA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14:paraId="323F26F7" w14:textId="77777777" w:rsidTr="002906E2">
        <w:trPr>
          <w:trHeight w:val="132"/>
        </w:trPr>
        <w:tc>
          <w:tcPr>
            <w:tcW w:w="4508" w:type="dxa"/>
            <w:vMerge/>
          </w:tcPr>
          <w:p w14:paraId="52376588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14:paraId="323EE760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14:paraId="5749D825" w14:textId="77777777" w:rsidTr="002906E2">
        <w:trPr>
          <w:trHeight w:val="912"/>
        </w:trPr>
        <w:tc>
          <w:tcPr>
            <w:tcW w:w="9016" w:type="dxa"/>
            <w:gridSpan w:val="2"/>
          </w:tcPr>
          <w:p w14:paraId="3BC6AA72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14:paraId="4F85B3A6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14:paraId="46F5F269" w14:textId="77777777"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14:paraId="6461805B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14:paraId="0B861793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14:paraId="32432730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14:paraId="55432C89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14:paraId="0D10644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14:paraId="48E3CFD5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14:paraId="66A908A0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14:paraId="7DBCD1B1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14:paraId="4FC55EE6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14:paraId="61D67119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7ABDBA39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14:paraId="5B9E1D5C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14:paraId="5BD9279D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D66ECC">
        <w:rPr>
          <w:sz w:val="24"/>
          <w:szCs w:val="24"/>
        </w:rPr>
        <w:t>17</w:t>
      </w:r>
      <w:r w:rsidRPr="00F52755">
        <w:rPr>
          <w:sz w:val="24"/>
          <w:szCs w:val="24"/>
        </w:rPr>
        <w:t xml:space="preserve"> questions in</w:t>
      </w:r>
      <w:r w:rsidR="00D66ECC">
        <w:rPr>
          <w:sz w:val="24"/>
          <w:szCs w:val="24"/>
        </w:rPr>
        <w:t xml:space="preserve"> this paper. The total mark is </w:t>
      </w:r>
      <w:r w:rsidR="00216A16">
        <w:rPr>
          <w:sz w:val="24"/>
          <w:szCs w:val="24"/>
        </w:rPr>
        <w:t>100</w:t>
      </w:r>
      <w:r w:rsidRPr="00F52755">
        <w:rPr>
          <w:sz w:val="24"/>
          <w:szCs w:val="24"/>
        </w:rPr>
        <w:t xml:space="preserve">. </w:t>
      </w:r>
    </w:p>
    <w:p w14:paraId="34D1A00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14:paraId="68F51F42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1EBD0457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14:paraId="545C3D85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14:paraId="71B0EED4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14:paraId="2BC74137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14:paraId="161D9ABF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14:paraId="08C65AF8" w14:textId="77777777" w:rsidR="00F52755" w:rsidRPr="00D66ECC" w:rsidRDefault="00F52755" w:rsidP="00D66ECC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D66ECC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14:paraId="3C9C9DCE" w14:textId="77777777" w:rsidR="005728F9" w:rsidRPr="00D66ECC" w:rsidRDefault="005728F9" w:rsidP="00D66ECC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14:paraId="5F5ECD23" w14:textId="77777777" w:rsidR="009C0220" w:rsidRDefault="009C0220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52F0A7BB" w14:textId="77777777" w:rsidR="00216A16" w:rsidRPr="003E441B" w:rsidRDefault="00216A16" w:rsidP="00216A16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</w:t>
      </w:r>
      <w:r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  <w:b/>
        </w:rPr>
        <w:tab/>
      </w:r>
      <w:r w:rsidRPr="003E441B">
        <w:rPr>
          <w:rFonts w:ascii="Times New Roman" w:hAnsi="Times New Roman"/>
        </w:rPr>
        <w:t xml:space="preserve">Show that </w:t>
      </w:r>
      <w:r w:rsidRPr="003E441B">
        <w:rPr>
          <w:rFonts w:ascii="Times New Roman" w:hAnsi="Times New Roman"/>
          <w:position w:val="-26"/>
        </w:rPr>
        <w:object w:dxaOrig="1420" w:dyaOrig="640" w14:anchorId="022C90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31.8pt" o:ole="">
            <v:imagedata r:id="rId7" o:title=""/>
          </v:shape>
          <o:OLEObject Type="Embed" ProgID="Equation.DSMT4" ShapeID="_x0000_i1025" DrawAspect="Content" ObjectID="_1733920877" r:id="rId8"/>
        </w:object>
      </w:r>
      <w:r w:rsidRPr="003E441B">
        <w:rPr>
          <w:rFonts w:ascii="Times New Roman" w:hAnsi="Times New Roman"/>
        </w:rPr>
        <w:t xml:space="preserve"> can be written in the form </w:t>
      </w:r>
      <w:r w:rsidRPr="003E441B">
        <w:rPr>
          <w:rFonts w:ascii="Times New Roman" w:hAnsi="Times New Roman"/>
          <w:position w:val="-22"/>
        </w:rPr>
        <w:object w:dxaOrig="1340" w:dyaOrig="600" w14:anchorId="02AA164E">
          <v:shape id="_x0000_i1026" type="#_x0000_t75" style="width:67.2pt;height:30pt" o:ole="">
            <v:imagedata r:id="rId9" o:title=""/>
          </v:shape>
          <o:OLEObject Type="Embed" ProgID="Equation.DSMT4" ShapeID="_x0000_i1026" DrawAspect="Content" ObjectID="_1733920878" r:id="rId10"/>
        </w:object>
      </w:r>
    </w:p>
    <w:p w14:paraId="755F9FF9" w14:textId="77777777"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70891B00" w14:textId="77777777"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  <w:r w:rsidRPr="003E441B">
        <w:rPr>
          <w:rFonts w:ascii="Times New Roman" w:hAnsi="Times New Roman"/>
        </w:rPr>
        <w:t xml:space="preserve">Find the values of the constants </w:t>
      </w:r>
      <w:r w:rsidRPr="003E441B">
        <w:rPr>
          <w:rFonts w:ascii="Times New Roman" w:hAnsi="Times New Roman"/>
          <w:i/>
        </w:rPr>
        <w:t>A</w:t>
      </w:r>
      <w:r w:rsidRPr="003E441B">
        <w:rPr>
          <w:rFonts w:ascii="Times New Roman" w:hAnsi="Times New Roman"/>
        </w:rPr>
        <w:t xml:space="preserve"> and </w:t>
      </w:r>
      <w:r w:rsidRPr="003E441B">
        <w:rPr>
          <w:rFonts w:ascii="Times New Roman" w:hAnsi="Times New Roman"/>
          <w:i/>
        </w:rPr>
        <w:t>B</w:t>
      </w:r>
      <w:r w:rsidRPr="003E441B">
        <w:rPr>
          <w:rFonts w:ascii="Times New Roman" w:hAnsi="Times New Roman"/>
        </w:rPr>
        <w:t>.</w:t>
      </w:r>
      <w:r w:rsidRPr="003E441B">
        <w:rPr>
          <w:rFonts w:ascii="Times New Roman" w:hAnsi="Times New Roman"/>
          <w:b/>
        </w:rPr>
        <w:tab/>
      </w:r>
    </w:p>
    <w:p w14:paraId="56DDBF77" w14:textId="77777777" w:rsidR="00216A16" w:rsidRPr="003E441B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5 marks)</w:t>
      </w:r>
    </w:p>
    <w:p w14:paraId="14072ACD" w14:textId="77777777" w:rsidR="00216A16" w:rsidRDefault="00216A16" w:rsidP="00216A1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7201A388" w14:textId="77777777" w:rsidR="00216A16" w:rsidRDefault="00216A16" w:rsidP="00216A16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43EB86ED" w14:textId="77777777" w:rsidR="00D66ECC" w:rsidRDefault="00E31FD2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2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Use proof by contradiction to show that there exist no integers </w:t>
      </w:r>
      <w:r w:rsidRPr="00D66ECC">
        <w:rPr>
          <w:rFonts w:ascii="Times New Roman" w:hAnsi="Times New Roman"/>
          <w:i/>
        </w:rPr>
        <w:t>a</w: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 for which 25</w:t>
      </w:r>
      <w:r w:rsidRPr="00D66ECC">
        <w:rPr>
          <w:rFonts w:ascii="Times New Roman" w:hAnsi="Times New Roman"/>
          <w:i/>
        </w:rPr>
        <w:t xml:space="preserve">a </w:t>
      </w:r>
      <w:r w:rsidRPr="00D66ECC">
        <w:rPr>
          <w:rFonts w:ascii="Times New Roman" w:hAnsi="Times New Roman"/>
        </w:rPr>
        <w:t>+ 15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 = 1.</w:t>
      </w:r>
    </w:p>
    <w:p w14:paraId="3DA408F1" w14:textId="77777777" w:rsidR="00E31FD2" w:rsidRPr="00D66ECC" w:rsidRDefault="00E31FD2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</w:rPr>
        <w:tab/>
      </w:r>
      <w:r w:rsidRPr="00D66ECC">
        <w:rPr>
          <w:rFonts w:ascii="Times New Roman" w:hAnsi="Times New Roman"/>
          <w:b/>
        </w:rPr>
        <w:t>(4 marks)</w:t>
      </w:r>
    </w:p>
    <w:p w14:paraId="58F7CD08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358190B0" w14:textId="77777777"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6986F2D" w14:textId="77777777" w:rsidR="00216A16" w:rsidRPr="00A72D73" w:rsidRDefault="008D34B4" w:rsidP="00216A16">
      <w:pPr>
        <w:pStyle w:val="Exercisesubquestion"/>
        <w:tabs>
          <w:tab w:val="left" w:pos="284"/>
          <w:tab w:val="left" w:pos="340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 w:rsidR="00D3429F">
        <w:rPr>
          <w:rFonts w:ascii="Times New Roman" w:hAnsi="Times New Roman"/>
          <w:b/>
        </w:rPr>
        <w:tab/>
      </w:r>
      <w:r w:rsidR="00216A16" w:rsidRPr="00A72D73">
        <w:rPr>
          <w:rFonts w:ascii="Times New Roman" w:hAnsi="Times New Roman"/>
        </w:rPr>
        <w:t xml:space="preserve">A curve has parametric equations </w:t>
      </w:r>
      <w:r w:rsidR="00216A16" w:rsidRPr="00A72D73">
        <w:rPr>
          <w:rFonts w:ascii="Times New Roman" w:hAnsi="Times New Roman"/>
          <w:i/>
        </w:rPr>
        <w:t>x</w:t>
      </w:r>
      <w:r w:rsidR="00216A16" w:rsidRPr="00A72D73">
        <w:rPr>
          <w:rFonts w:ascii="Times New Roman" w:hAnsi="Times New Roman"/>
        </w:rPr>
        <w:t xml:space="preserve"> = cos 2</w:t>
      </w:r>
      <w:r w:rsidR="00216A16" w:rsidRPr="00A72D73">
        <w:rPr>
          <w:rFonts w:ascii="Times New Roman" w:hAnsi="Times New Roman"/>
          <w:i/>
        </w:rPr>
        <w:t>t</w:t>
      </w:r>
      <w:r w:rsidR="00216A16" w:rsidRPr="00A72D73">
        <w:rPr>
          <w:rFonts w:ascii="Times New Roman" w:hAnsi="Times New Roman"/>
        </w:rPr>
        <w:t xml:space="preserve">, </w:t>
      </w:r>
      <w:r w:rsidR="00216A16" w:rsidRPr="00A72D73">
        <w:rPr>
          <w:rFonts w:ascii="Times New Roman" w:hAnsi="Times New Roman"/>
          <w:i/>
        </w:rPr>
        <w:t>y</w:t>
      </w:r>
      <w:r w:rsidR="00216A16" w:rsidRPr="00A72D73">
        <w:rPr>
          <w:rFonts w:ascii="Times New Roman" w:hAnsi="Times New Roman"/>
        </w:rPr>
        <w:t xml:space="preserve"> = sin </w:t>
      </w:r>
      <w:r w:rsidR="00216A16" w:rsidRPr="00A72D73">
        <w:rPr>
          <w:rFonts w:ascii="Times New Roman" w:hAnsi="Times New Roman"/>
          <w:i/>
        </w:rPr>
        <w:t>t</w:t>
      </w:r>
      <w:r w:rsidR="00216A16" w:rsidRPr="00A72D73">
        <w:rPr>
          <w:rFonts w:ascii="Times New Roman" w:hAnsi="Times New Roman"/>
        </w:rPr>
        <w:t>,</w:t>
      </w:r>
      <w:r w:rsidR="00216A16" w:rsidRPr="00A72D73">
        <w:rPr>
          <w:rFonts w:ascii="Times New Roman" w:hAnsi="Times New Roman"/>
          <w:position w:val="-8"/>
        </w:rPr>
        <w:object w:dxaOrig="1100" w:dyaOrig="279" w14:anchorId="52265764">
          <v:shape id="_x0000_i1027" type="#_x0000_t75" style="width:55.2pt;height:13.8pt" o:ole="">
            <v:imagedata r:id="rId11" o:title=""/>
          </v:shape>
          <o:OLEObject Type="Embed" ProgID="Equation.DSMT4" ShapeID="_x0000_i1027" DrawAspect="Content" ObjectID="_1733920879" r:id="rId12"/>
        </w:object>
      </w:r>
      <w:r w:rsidR="00216A16" w:rsidRPr="00A72D73">
        <w:rPr>
          <w:rFonts w:ascii="Times New Roman" w:hAnsi="Times New Roman"/>
        </w:rPr>
        <w:t>.</w:t>
      </w:r>
    </w:p>
    <w:p w14:paraId="60EDF6E0" w14:textId="77777777"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424CDF0" w14:textId="77777777" w:rsidR="00216A16" w:rsidRPr="00A72D73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  <w:t>Find an expression for</w:t>
      </w:r>
      <w:r w:rsidRPr="00A72D73">
        <w:rPr>
          <w:rFonts w:ascii="Times New Roman" w:hAnsi="Times New Roman"/>
          <w:position w:val="-22"/>
        </w:rPr>
        <w:object w:dxaOrig="320" w:dyaOrig="580" w14:anchorId="23F37E39">
          <v:shape id="_x0000_i1028" type="#_x0000_t75" style="width:16.2pt;height:28.8pt" o:ole="">
            <v:imagedata r:id="rId13" o:title=""/>
          </v:shape>
          <o:OLEObject Type="Embed" ProgID="Equation.DSMT4" ShapeID="_x0000_i1028" DrawAspect="Content" ObjectID="_1733920880" r:id="rId14"/>
        </w:object>
      </w:r>
      <w:r w:rsidRPr="00A72D73">
        <w:rPr>
          <w:rFonts w:ascii="Times New Roman" w:hAnsi="Times New Roman"/>
        </w:rPr>
        <w:t xml:space="preserve">in terms of </w:t>
      </w:r>
      <w:r w:rsidRPr="00A72D73">
        <w:rPr>
          <w:rFonts w:ascii="Times New Roman" w:hAnsi="Times New Roman"/>
          <w:i/>
        </w:rPr>
        <w:t>t</w:t>
      </w:r>
      <w:r w:rsidRPr="00A72D73">
        <w:rPr>
          <w:rFonts w:ascii="Times New Roman" w:hAnsi="Times New Roman"/>
        </w:rPr>
        <w:t>.</w:t>
      </w:r>
    </w:p>
    <w:p w14:paraId="32FD2C82" w14:textId="77777777"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A72D73">
        <w:rPr>
          <w:rFonts w:ascii="Times New Roman" w:hAnsi="Times New Roman"/>
        </w:rPr>
        <w:t>Leave your answer as a single trigonometric ratio.</w:t>
      </w:r>
      <w:r w:rsidRPr="00A72D73">
        <w:rPr>
          <w:rFonts w:ascii="Times New Roman" w:hAnsi="Times New Roman"/>
        </w:rPr>
        <w:tab/>
      </w:r>
    </w:p>
    <w:p w14:paraId="35A1332C" w14:textId="77777777" w:rsidR="00216A16" w:rsidRPr="00A72D73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14:paraId="0434DE74" w14:textId="77777777"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B46B5D8" w14:textId="77777777" w:rsidR="00216A16" w:rsidRDefault="00216A16" w:rsidP="00216A1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Pr="00A72D73">
        <w:rPr>
          <w:rFonts w:ascii="Times New Roman" w:hAnsi="Times New Roman"/>
        </w:rPr>
        <w:t xml:space="preserve">Find an equation of the normal to the curve at the point </w:t>
      </w:r>
      <w:r w:rsidRPr="00A72D73">
        <w:rPr>
          <w:rFonts w:ascii="Times New Roman" w:hAnsi="Times New Roman"/>
          <w:i/>
        </w:rPr>
        <w:t>A</w:t>
      </w:r>
      <w:r w:rsidRPr="00A72D73">
        <w:rPr>
          <w:rFonts w:ascii="Times New Roman" w:hAnsi="Times New Roman"/>
        </w:rPr>
        <w:t xml:space="preserve"> where</w:t>
      </w:r>
      <w:r w:rsidRPr="00A72D73">
        <w:rPr>
          <w:rFonts w:ascii="Times New Roman" w:hAnsi="Times New Roman"/>
          <w:position w:val="-22"/>
        </w:rPr>
        <w:object w:dxaOrig="780" w:dyaOrig="580" w14:anchorId="4F3E1ABC">
          <v:shape id="_x0000_i1029" type="#_x0000_t75" style="width:39pt;height:28.8pt" o:ole="">
            <v:imagedata r:id="rId15" o:title=""/>
          </v:shape>
          <o:OLEObject Type="Embed" ProgID="Equation.DSMT4" ShapeID="_x0000_i1029" DrawAspect="Content" ObjectID="_1733920881" r:id="rId16"/>
        </w:object>
      </w:r>
      <w:r>
        <w:rPr>
          <w:rFonts w:ascii="Times New Roman" w:hAnsi="Times New Roman"/>
        </w:rPr>
        <w:t>.</w:t>
      </w:r>
      <w:r w:rsidRPr="00A72D73">
        <w:rPr>
          <w:rFonts w:ascii="Times New Roman" w:hAnsi="Times New Roman"/>
          <w:b/>
        </w:rPr>
        <w:tab/>
      </w:r>
    </w:p>
    <w:p w14:paraId="62BB1807" w14:textId="77777777" w:rsidR="00216A16" w:rsidRPr="00A72D73" w:rsidRDefault="00216A16" w:rsidP="00216A16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 w:rsidRPr="00A72D73">
        <w:rPr>
          <w:b/>
          <w:szCs w:val="22"/>
        </w:rPr>
        <w:t>(5 marks)</w:t>
      </w:r>
      <w:r w:rsidRPr="00F30F3F">
        <w:rPr>
          <w:b/>
          <w:szCs w:val="22"/>
          <w:lang w:val="en-GB"/>
        </w:rPr>
        <w:t xml:space="preserve"> </w:t>
      </w:r>
      <w:r>
        <w:rPr>
          <w:b/>
          <w:szCs w:val="22"/>
          <w:lang w:val="en-GB"/>
        </w:rPr>
        <w:t>___________________________________________________________________________________</w:t>
      </w:r>
    </w:p>
    <w:p w14:paraId="3E95A86C" w14:textId="77777777" w:rsidR="008D34B4" w:rsidRDefault="008D34B4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0E6B15F2" w14:textId="77777777" w:rsidR="00D66ECC" w:rsidRDefault="008D34B4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4</w:t>
      </w:r>
      <w:r w:rsidR="00A86D6D">
        <w:rPr>
          <w:rFonts w:ascii="Times New Roman" w:hAnsi="Times New Roman"/>
          <w:b/>
        </w:rPr>
        <w:t>.</w:t>
      </w:r>
      <w:r w:rsidR="00F01E65" w:rsidRPr="00D66ECC">
        <w:rPr>
          <w:rFonts w:ascii="Times New Roman" w:hAnsi="Times New Roman"/>
        </w:rPr>
        <w:tab/>
        <w:t>Showing all steps, find</w:t>
      </w:r>
      <w:r w:rsidR="00F01E65" w:rsidRPr="00D66ECC">
        <w:rPr>
          <w:rFonts w:ascii="Times New Roman" w:hAnsi="Times New Roman"/>
          <w:position w:val="-18"/>
        </w:rPr>
        <w:object w:dxaOrig="960" w:dyaOrig="460" w14:anchorId="1C9489D2">
          <v:shape id="_x0000_i1030" type="#_x0000_t75" style="width:48pt;height:22.8pt" o:ole="">
            <v:imagedata r:id="rId17" o:title=""/>
          </v:shape>
          <o:OLEObject Type="Embed" ProgID="Equation.DSMT4" ShapeID="_x0000_i1030" DrawAspect="Content" ObjectID="_1733920882" r:id="rId18"/>
        </w:object>
      </w:r>
      <w:r w:rsidR="00EB46E9">
        <w:rPr>
          <w:rFonts w:ascii="Times New Roman" w:hAnsi="Times New Roman"/>
        </w:rPr>
        <w:t>.</w:t>
      </w:r>
      <w:r w:rsidR="00F01E65" w:rsidRPr="00D66ECC">
        <w:rPr>
          <w:rFonts w:ascii="Times New Roman" w:hAnsi="Times New Roman"/>
        </w:rPr>
        <w:tab/>
      </w:r>
    </w:p>
    <w:p w14:paraId="3D35AF2B" w14:textId="77777777" w:rsidR="00F01E65" w:rsidRP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3 marks)</w:t>
      </w:r>
    </w:p>
    <w:p w14:paraId="4F8DDEAF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10A4C627" w14:textId="77777777"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C529332" w14:textId="77777777" w:rsidR="00EB46E9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5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A triangle has vertices </w:t>
      </w:r>
      <w:r w:rsidRPr="00D66ECC">
        <w:rPr>
          <w:rFonts w:ascii="Times New Roman" w:hAnsi="Times New Roman"/>
          <w:i/>
        </w:rPr>
        <w:t>A</w:t>
      </w:r>
      <w:r w:rsidRPr="00D66ECC">
        <w:rPr>
          <w:rFonts w:ascii="Times New Roman" w:hAnsi="Times New Roman"/>
        </w:rPr>
        <w:t xml:space="preserve">(−2, 0, −4), 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(−2, 4, −6) and </w:t>
      </w:r>
      <w:r w:rsidRPr="00D66ECC">
        <w:rPr>
          <w:rFonts w:ascii="Times New Roman" w:hAnsi="Times New Roman"/>
          <w:i/>
        </w:rPr>
        <w:t>C</w:t>
      </w:r>
      <w:r w:rsidRPr="00D66ECC">
        <w:rPr>
          <w:rFonts w:ascii="Times New Roman" w:hAnsi="Times New Roman"/>
        </w:rPr>
        <w:t xml:space="preserve">(3, 4, 4). </w:t>
      </w:r>
    </w:p>
    <w:p w14:paraId="26E5B484" w14:textId="77777777" w:rsidR="00EB46E9" w:rsidRDefault="00EB46E9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554AED24" w14:textId="77777777" w:rsidR="00D66ECC" w:rsidRDefault="00EB46E9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F01E65" w:rsidRPr="00D66ECC">
        <w:rPr>
          <w:rFonts w:ascii="Times New Roman" w:hAnsi="Times New Roman"/>
        </w:rPr>
        <w:t>By considering the side lengths of the triangle, show that the triangle is a right-angled triangle.</w:t>
      </w:r>
      <w:r w:rsidR="00F01E65" w:rsidRPr="00D66ECC">
        <w:rPr>
          <w:rFonts w:ascii="Times New Roman" w:hAnsi="Times New Roman"/>
        </w:rPr>
        <w:tab/>
      </w:r>
    </w:p>
    <w:p w14:paraId="367858F8" w14:textId="77777777" w:rsidR="00F01E65" w:rsidRP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6 marks)</w:t>
      </w:r>
    </w:p>
    <w:p w14:paraId="41F9E23C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2A68DDDB" w14:textId="77777777"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413EE08" w14:textId="77777777" w:rsidR="0066665B" w:rsidRDefault="0066665B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6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The functions p and q are defined by </w:t>
      </w:r>
      <w:r w:rsidRPr="00D66ECC">
        <w:rPr>
          <w:rFonts w:ascii="Times New Roman" w:hAnsi="Times New Roman"/>
          <w:position w:val="-10"/>
        </w:rPr>
        <w:object w:dxaOrig="920" w:dyaOrig="360" w14:anchorId="097809DF">
          <v:shape id="_x0000_i1031" type="#_x0000_t75" style="width:46.2pt;height:18pt" o:ole="">
            <v:imagedata r:id="rId19" o:title=""/>
          </v:shape>
          <o:OLEObject Type="Embed" ProgID="Equation.DSMT4" ShapeID="_x0000_i1031" DrawAspect="Content" ObjectID="_1733920883" r:id="rId20"/>
        </w:objec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position w:val="-10"/>
        </w:rPr>
        <w:object w:dxaOrig="1260" w:dyaOrig="300" w14:anchorId="5D1F558D">
          <v:shape id="_x0000_i1032" type="#_x0000_t75" style="width:63pt;height:15pt" o:ole="">
            <v:imagedata r:id="rId21" o:title=""/>
          </v:shape>
          <o:OLEObject Type="Embed" ProgID="Equation.DSMT4" ShapeID="_x0000_i1032" DrawAspect="Content" ObjectID="_1733920884" r:id="rId22"/>
        </w:object>
      </w:r>
      <w:r w:rsidR="00857B83">
        <w:rPr>
          <w:rFonts w:ascii="Times New Roman" w:hAnsi="Times New Roman"/>
        </w:rPr>
        <w:t>.</w:t>
      </w:r>
    </w:p>
    <w:p w14:paraId="5B9F69B8" w14:textId="77777777" w:rsidR="00857B83" w:rsidRPr="00D66ECC" w:rsidRDefault="00857B83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0DA79642" w14:textId="77777777" w:rsidR="00D66ECC" w:rsidRDefault="00857B83" w:rsidP="00D66ECC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a)</w:t>
      </w:r>
      <w:r w:rsidRPr="00857B83">
        <w:rPr>
          <w:rFonts w:ascii="Times New Roman" w:hAnsi="Times New Roman"/>
        </w:rPr>
        <w:tab/>
      </w:r>
      <w:r w:rsidRPr="00857B83">
        <w:rPr>
          <w:rFonts w:ascii="Times New Roman" w:hAnsi="Times New Roman"/>
        </w:rPr>
        <w:tab/>
      </w:r>
      <w:r w:rsidR="0066665B" w:rsidRPr="00D66ECC">
        <w:rPr>
          <w:rFonts w:ascii="Times New Roman" w:hAnsi="Times New Roman"/>
        </w:rPr>
        <w:t>Given that pq(</w:t>
      </w:r>
      <w:r w:rsidR="0066665B" w:rsidRPr="00D66ECC">
        <w:rPr>
          <w:rFonts w:ascii="Times New Roman" w:hAnsi="Times New Roman"/>
          <w:i/>
        </w:rPr>
        <w:t>x</w:t>
      </w:r>
      <w:r w:rsidR="0066665B" w:rsidRPr="00D66ECC">
        <w:rPr>
          <w:rFonts w:ascii="Times New Roman" w:hAnsi="Times New Roman"/>
        </w:rPr>
        <w:t>)</w:t>
      </w:r>
      <w:r w:rsidR="0066665B" w:rsidRPr="00D66ECC">
        <w:rPr>
          <w:rFonts w:ascii="Times New Roman" w:hAnsi="Times New Roman"/>
          <w:i/>
        </w:rPr>
        <w:t xml:space="preserve"> </w:t>
      </w:r>
      <w:r w:rsidR="0066665B" w:rsidRPr="00D66ECC">
        <w:rPr>
          <w:rFonts w:ascii="Times New Roman" w:hAnsi="Times New Roman"/>
        </w:rPr>
        <w:t>= qp(</w:t>
      </w:r>
      <w:r w:rsidR="0066665B" w:rsidRPr="00D66ECC">
        <w:rPr>
          <w:rFonts w:ascii="Times New Roman" w:hAnsi="Times New Roman"/>
          <w:i/>
        </w:rPr>
        <w:t>x</w:t>
      </w:r>
      <w:r w:rsidR="0066665B" w:rsidRPr="00D66ECC">
        <w:rPr>
          <w:rFonts w:ascii="Times New Roman" w:hAnsi="Times New Roman"/>
        </w:rPr>
        <w:t xml:space="preserve">), show that </w:t>
      </w:r>
      <w:r w:rsidR="0066665B" w:rsidRPr="00D66ECC">
        <w:rPr>
          <w:rFonts w:ascii="Times New Roman" w:hAnsi="Times New Roman"/>
          <w:position w:val="-6"/>
        </w:rPr>
        <w:object w:dxaOrig="1620" w:dyaOrig="320" w14:anchorId="1621DC24">
          <v:shape id="_x0000_i1033" type="#_x0000_t75" style="width:81pt;height:15.6pt" o:ole="">
            <v:imagedata r:id="rId23" o:title=""/>
          </v:shape>
          <o:OLEObject Type="Embed" ProgID="Equation.DSMT4" ShapeID="_x0000_i1033" DrawAspect="Content" ObjectID="_1733920885" r:id="rId24"/>
        </w:object>
      </w:r>
      <w:r w:rsidR="0066665B" w:rsidRPr="00D66ECC">
        <w:rPr>
          <w:rFonts w:ascii="Times New Roman" w:hAnsi="Times New Roman"/>
        </w:rPr>
        <w:tab/>
      </w:r>
    </w:p>
    <w:p w14:paraId="713C105B" w14:textId="77777777" w:rsidR="0066665B" w:rsidRPr="00D66ECC" w:rsidRDefault="0066665B" w:rsidP="00857B83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4 marks)</w:t>
      </w:r>
    </w:p>
    <w:p w14:paraId="284C5D9C" w14:textId="77777777" w:rsidR="00D66ECC" w:rsidRDefault="00D66ECC" w:rsidP="00D66ECC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4AFE88A" w14:textId="77777777" w:rsidR="00D66ECC" w:rsidRDefault="00A86D6D" w:rsidP="00D66ECC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Pr="00857B83">
        <w:rPr>
          <w:rFonts w:ascii="Times New Roman" w:hAnsi="Times New Roman"/>
        </w:rPr>
        <w:tab/>
      </w:r>
      <w:r w:rsidR="0066665B" w:rsidRPr="00D66ECC">
        <w:rPr>
          <w:rFonts w:ascii="Times New Roman" w:hAnsi="Times New Roman"/>
        </w:rPr>
        <w:t xml:space="preserve">Explain why </w:t>
      </w:r>
      <w:r w:rsidR="0066665B" w:rsidRPr="00D66ECC">
        <w:rPr>
          <w:rFonts w:ascii="Times New Roman" w:hAnsi="Times New Roman"/>
          <w:position w:val="-6"/>
        </w:rPr>
        <w:object w:dxaOrig="1620" w:dyaOrig="320" w14:anchorId="2C07035B">
          <v:shape id="_x0000_i1034" type="#_x0000_t75" style="width:81pt;height:15.6pt" o:ole="">
            <v:imagedata r:id="rId25" o:title=""/>
          </v:shape>
          <o:OLEObject Type="Embed" ProgID="Equation.DSMT4" ShapeID="_x0000_i1034" DrawAspect="Content" ObjectID="_1733920886" r:id="rId26"/>
        </w:object>
      </w:r>
      <w:r w:rsidR="0066665B" w:rsidRPr="00D66ECC">
        <w:rPr>
          <w:rFonts w:ascii="Times New Roman" w:hAnsi="Times New Roman"/>
        </w:rPr>
        <w:t xml:space="preserve"> has no real solutions.</w:t>
      </w:r>
      <w:r w:rsidR="0066665B" w:rsidRPr="00D66ECC">
        <w:rPr>
          <w:rFonts w:ascii="Times New Roman" w:hAnsi="Times New Roman"/>
        </w:rPr>
        <w:tab/>
      </w:r>
    </w:p>
    <w:p w14:paraId="3B78B8D2" w14:textId="77777777" w:rsidR="0066665B" w:rsidRPr="00D66ECC" w:rsidRDefault="0066665B" w:rsidP="00857B83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2 marks)</w:t>
      </w:r>
    </w:p>
    <w:p w14:paraId="21571D18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2603DC2A" w14:textId="77777777" w:rsidR="00D66ECC" w:rsidRDefault="00D66ECC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</w:p>
    <w:p w14:paraId="7D2204CE" w14:textId="77777777" w:rsidR="00D66ECC" w:rsidRDefault="00E31FD2" w:rsidP="00A86D6D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7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Prove by contradiction that there are infinitely many prime numbers.</w:t>
      </w:r>
      <w:r w:rsidRPr="00D66ECC">
        <w:rPr>
          <w:rFonts w:ascii="Times New Roman" w:hAnsi="Times New Roman"/>
        </w:rPr>
        <w:tab/>
      </w:r>
    </w:p>
    <w:p w14:paraId="1D1F52F7" w14:textId="77777777" w:rsidR="00E31FD2" w:rsidRPr="00D66ECC" w:rsidRDefault="00E31FD2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6 marks)</w:t>
      </w:r>
    </w:p>
    <w:p w14:paraId="55BE9895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BF07794" w14:textId="77777777" w:rsid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23282E60" w14:textId="77777777" w:rsidR="00216A16" w:rsidRDefault="00216A16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5787E8E6" w14:textId="77777777" w:rsidR="00EB46E9" w:rsidRDefault="005C503B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lastRenderedPageBreak/>
        <w:t>8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In a rainforest, the area covered by trees, </w:t>
      </w:r>
      <w:r w:rsidRPr="00D66ECC">
        <w:rPr>
          <w:rFonts w:ascii="Times New Roman" w:hAnsi="Times New Roman"/>
          <w:i/>
        </w:rPr>
        <w:t>F</w:t>
      </w:r>
      <w:r w:rsidRPr="00D66ECC">
        <w:rPr>
          <w:rFonts w:ascii="Times New Roman" w:hAnsi="Times New Roman"/>
        </w:rPr>
        <w:t xml:space="preserve">, has been measured every year since 1990. It was found that the rate of loss of trees is proportional to the remaining area covered by trees. </w:t>
      </w:r>
    </w:p>
    <w:p w14:paraId="13FE9919" w14:textId="77777777" w:rsidR="00EB46E9" w:rsidRDefault="00EB46E9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294409E2" w14:textId="77777777" w:rsidR="00EB46E9" w:rsidRDefault="00EB46E9" w:rsidP="00EB46E9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5C503B" w:rsidRPr="00D66ECC">
        <w:rPr>
          <w:rFonts w:ascii="Times New Roman" w:hAnsi="Times New Roman"/>
        </w:rPr>
        <w:t xml:space="preserve">Write down a differential equation relating </w:t>
      </w:r>
      <w:r w:rsidR="005C503B" w:rsidRPr="00D66ECC">
        <w:rPr>
          <w:rFonts w:ascii="Times New Roman" w:hAnsi="Times New Roman"/>
          <w:i/>
        </w:rPr>
        <w:t>F</w:t>
      </w:r>
      <w:r w:rsidR="005C503B" w:rsidRPr="00D66ECC">
        <w:rPr>
          <w:rFonts w:ascii="Times New Roman" w:hAnsi="Times New Roman"/>
        </w:rPr>
        <w:t xml:space="preserve"> to </w:t>
      </w:r>
      <w:r w:rsidR="005C503B" w:rsidRPr="00D66ECC">
        <w:rPr>
          <w:rFonts w:ascii="Times New Roman" w:hAnsi="Times New Roman"/>
          <w:i/>
        </w:rPr>
        <w:t>t</w:t>
      </w:r>
      <w:r w:rsidR="005C503B" w:rsidRPr="00D66ECC">
        <w:rPr>
          <w:rFonts w:ascii="Times New Roman" w:hAnsi="Times New Roman"/>
        </w:rPr>
        <w:t xml:space="preserve">, where </w:t>
      </w:r>
      <w:r w:rsidR="005C503B" w:rsidRPr="00D66ECC">
        <w:rPr>
          <w:rFonts w:ascii="Times New Roman" w:hAnsi="Times New Roman"/>
          <w:i/>
        </w:rPr>
        <w:t>t</w:t>
      </w:r>
      <w:r w:rsidR="005C503B" w:rsidRPr="00D66ECC">
        <w:rPr>
          <w:rFonts w:ascii="Times New Roman" w:hAnsi="Times New Roman"/>
        </w:rPr>
        <w:t xml:space="preserve"> is the numbers of years since 1990.</w:t>
      </w:r>
    </w:p>
    <w:p w14:paraId="323BE69D" w14:textId="77777777" w:rsidR="005C503B" w:rsidRPr="00D66ECC" w:rsidRDefault="005C503B" w:rsidP="00EB46E9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</w:rPr>
        <w:tab/>
      </w:r>
      <w:r w:rsidRPr="00D66ECC">
        <w:rPr>
          <w:rFonts w:ascii="Times New Roman" w:hAnsi="Times New Roman"/>
        </w:rPr>
        <w:tab/>
      </w:r>
      <w:r w:rsidRPr="00D66ECC">
        <w:rPr>
          <w:rFonts w:ascii="Times New Roman" w:hAnsi="Times New Roman"/>
          <w:b/>
        </w:rPr>
        <w:t>(2 marks)</w:t>
      </w:r>
    </w:p>
    <w:p w14:paraId="3F0AE1C3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1F83CFAE" w14:textId="77777777" w:rsid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EC317E3" w14:textId="77777777" w:rsidR="00AF2806" w:rsidRPr="00D66ECC" w:rsidRDefault="00AF2806" w:rsidP="00216A16">
      <w:pPr>
        <w:spacing w:after="0" w:line="240" w:lineRule="auto"/>
        <w:ind w:hanging="567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9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At the beginning of each month Kath places £100 into a bank account to save for a family holiday. Each subsequent month she increases her payments by 5%. Assuming the bank account does not pay interest, find</w:t>
      </w:r>
    </w:p>
    <w:p w14:paraId="3D78127E" w14:textId="77777777" w:rsidR="00D66ECC" w:rsidRDefault="00D66ECC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26A3A00" w14:textId="77777777" w:rsidR="00D66ECC" w:rsidRDefault="00857B83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a)</w:t>
      </w:r>
      <w:r w:rsidRPr="00857B83">
        <w:rPr>
          <w:rFonts w:ascii="Times New Roman" w:hAnsi="Times New Roman"/>
        </w:rPr>
        <w:tab/>
      </w:r>
      <w:r w:rsidR="00AF2806" w:rsidRPr="00D66ECC">
        <w:rPr>
          <w:rFonts w:ascii="Times New Roman" w:hAnsi="Times New Roman"/>
        </w:rPr>
        <w:t>the amount of money in the account after 9 months.</w:t>
      </w:r>
      <w:r w:rsidR="00AF2806" w:rsidRPr="00D66ECC">
        <w:rPr>
          <w:rFonts w:ascii="Times New Roman" w:hAnsi="Times New Roman"/>
        </w:rPr>
        <w:tab/>
      </w:r>
    </w:p>
    <w:p w14:paraId="003FDDC2" w14:textId="77777777" w:rsidR="00AF2806" w:rsidRPr="00D66ECC" w:rsidRDefault="00AF2806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3 marks)</w:t>
      </w:r>
    </w:p>
    <w:p w14:paraId="2D2B0118" w14:textId="77777777" w:rsidR="00D66ECC" w:rsidRDefault="00D66ECC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65D5B03D" w14:textId="77777777" w:rsidR="00AF2806" w:rsidRDefault="00AF2806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 xml:space="preserve">Month </w:t>
      </w:r>
      <w:r w:rsidRPr="00D66ECC">
        <w:rPr>
          <w:rFonts w:ascii="Times New Roman" w:hAnsi="Times New Roman"/>
          <w:i/>
        </w:rPr>
        <w:t>n</w:t>
      </w:r>
      <w:r w:rsidRPr="00D66ECC">
        <w:rPr>
          <w:rFonts w:ascii="Times New Roman" w:hAnsi="Times New Roman"/>
        </w:rPr>
        <w:t xml:space="preserve"> is the first month in which there is more than £6000 in the account.</w:t>
      </w:r>
    </w:p>
    <w:p w14:paraId="51D6F711" w14:textId="77777777" w:rsidR="00A86D6D" w:rsidRPr="00D66ECC" w:rsidRDefault="00A86D6D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3ED11806" w14:textId="77777777" w:rsidR="00D66ECC" w:rsidRDefault="00A86D6D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AF2806" w:rsidRPr="00D66ECC">
        <w:rPr>
          <w:rFonts w:ascii="Times New Roman" w:hAnsi="Times New Roman"/>
        </w:rPr>
        <w:t xml:space="preserve">Show that </w:t>
      </w:r>
      <w:r w:rsidR="00AF2806" w:rsidRPr="00D66ECC">
        <w:rPr>
          <w:rFonts w:ascii="Times New Roman" w:hAnsi="Times New Roman"/>
          <w:position w:val="-28"/>
        </w:rPr>
        <w:object w:dxaOrig="1100" w:dyaOrig="639" w14:anchorId="24188F54">
          <v:shape id="_x0000_i1035" type="#_x0000_t75" style="width:55.2pt;height:31.8pt" o:ole="">
            <v:imagedata r:id="rId27" o:title=""/>
          </v:shape>
          <o:OLEObject Type="Embed" ProgID="Equation.DSMT4" ShapeID="_x0000_i1035" DrawAspect="Content" ObjectID="_1733920887" r:id="rId28"/>
        </w:object>
      </w:r>
      <w:r w:rsidR="00AF2806" w:rsidRPr="00D66ECC">
        <w:rPr>
          <w:rFonts w:ascii="Times New Roman" w:hAnsi="Times New Roman"/>
        </w:rPr>
        <w:tab/>
      </w:r>
    </w:p>
    <w:p w14:paraId="769377A4" w14:textId="77777777" w:rsidR="00AF2806" w:rsidRPr="00D66ECC" w:rsidRDefault="00AF2806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4 marks)</w:t>
      </w:r>
    </w:p>
    <w:p w14:paraId="1261CA23" w14:textId="77777777" w:rsidR="00D66ECC" w:rsidRDefault="00D66ECC" w:rsidP="00D66ECC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C94686C" w14:textId="77777777" w:rsidR="00AF2806" w:rsidRDefault="00AF2806" w:rsidP="00D66ECC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>Maggie begins saving at the same time as Kath. She initially places £50 into the same account and plans to increase her payments by a constant amount each month.</w:t>
      </w:r>
    </w:p>
    <w:p w14:paraId="7476CA8D" w14:textId="77777777" w:rsidR="00D66ECC" w:rsidRPr="00D66ECC" w:rsidRDefault="00D66ECC" w:rsidP="00D66ECC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C4582D4" w14:textId="77777777" w:rsidR="00D66ECC" w:rsidRDefault="00A86D6D" w:rsidP="00A86D6D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AF2806" w:rsidRPr="00D66ECC">
        <w:rPr>
          <w:rFonts w:ascii="Times New Roman" w:hAnsi="Times New Roman"/>
        </w:rPr>
        <w:t>Given that she would like to reach a total of £6000 in 29 months, by how much should Maggie increase her payments each month?</w:t>
      </w:r>
      <w:r w:rsidR="00AF2806" w:rsidRPr="00D66ECC">
        <w:rPr>
          <w:rFonts w:ascii="Times New Roman" w:hAnsi="Times New Roman"/>
        </w:rPr>
        <w:tab/>
      </w:r>
    </w:p>
    <w:p w14:paraId="61B8BF61" w14:textId="77777777" w:rsidR="00AF2806" w:rsidRPr="00D66ECC" w:rsidRDefault="00AF2806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2 marks)</w:t>
      </w:r>
    </w:p>
    <w:p w14:paraId="0792C734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24F0DD00" w14:textId="77777777"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75B0AF0" w14:textId="77777777" w:rsid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0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Find</w:t>
      </w:r>
      <w:r w:rsidRPr="00D66ECC">
        <w:rPr>
          <w:rFonts w:ascii="Times New Roman" w:hAnsi="Times New Roman"/>
          <w:position w:val="-18"/>
        </w:rPr>
        <w:object w:dxaOrig="1080" w:dyaOrig="460" w14:anchorId="5D3F581D">
          <v:shape id="_x0000_i1036" type="#_x0000_t75" style="width:54pt;height:22.8pt" o:ole="">
            <v:imagedata r:id="rId29" o:title=""/>
          </v:shape>
          <o:OLEObject Type="Embed" ProgID="Equation.DSMT4" ShapeID="_x0000_i1036" DrawAspect="Content" ObjectID="_1733920888" r:id="rId30"/>
        </w:object>
      </w:r>
      <w:r w:rsidR="00216A16">
        <w:rPr>
          <w:rFonts w:ascii="Times New Roman" w:hAnsi="Times New Roman"/>
        </w:rPr>
        <w:t>.</w:t>
      </w:r>
    </w:p>
    <w:p w14:paraId="0ABF6D09" w14:textId="77777777" w:rsidR="00F01E65" w:rsidRP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</w:rPr>
        <w:tab/>
      </w:r>
      <w:r w:rsidRPr="00D66ECC">
        <w:rPr>
          <w:rFonts w:ascii="Times New Roman" w:hAnsi="Times New Roman"/>
          <w:b/>
        </w:rPr>
        <w:t>(5 marks)</w:t>
      </w:r>
    </w:p>
    <w:p w14:paraId="6CC6AF8F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1D49F11F" w14:textId="77777777"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38B3E297" w14:textId="77777777" w:rsidR="00D66ECC" w:rsidRDefault="004525DD" w:rsidP="00857B83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1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</w:r>
      <w:r w:rsidR="00857B83" w:rsidRPr="00857B83">
        <w:rPr>
          <w:rFonts w:ascii="Times New Roman" w:hAnsi="Times New Roman"/>
        </w:rPr>
        <w:t>(a)</w:t>
      </w:r>
      <w:r w:rsidR="00857B83" w:rsidRPr="00857B83">
        <w:rPr>
          <w:rFonts w:ascii="Times New Roman" w:hAnsi="Times New Roman"/>
        </w:rPr>
        <w:tab/>
      </w:r>
      <w:r w:rsidR="00857B83" w:rsidRPr="00857B83">
        <w:rPr>
          <w:rFonts w:ascii="Times New Roman" w:hAnsi="Times New Roman"/>
        </w:rPr>
        <w:tab/>
      </w:r>
      <w:r w:rsidRPr="00D66ECC">
        <w:rPr>
          <w:rFonts w:ascii="Times New Roman" w:hAnsi="Times New Roman"/>
        </w:rPr>
        <w:t>Prove that</w:t>
      </w:r>
      <w:r w:rsidRPr="00D66ECC">
        <w:rPr>
          <w:rFonts w:ascii="Times New Roman" w:hAnsi="Times New Roman"/>
          <w:position w:val="-22"/>
        </w:rPr>
        <w:object w:dxaOrig="3260" w:dyaOrig="600" w14:anchorId="62243F21">
          <v:shape id="_x0000_i1037" type="#_x0000_t75" style="width:163.2pt;height:30pt" o:ole="">
            <v:imagedata r:id="rId31" o:title=""/>
          </v:shape>
          <o:OLEObject Type="Embed" ProgID="Equation.DSMT4" ShapeID="_x0000_i1037" DrawAspect="Content" ObjectID="_1733920889" r:id="rId32"/>
        </w:object>
      </w:r>
      <w:r w:rsidR="00477E22">
        <w:rPr>
          <w:rFonts w:ascii="Times New Roman" w:hAnsi="Times New Roman"/>
        </w:rPr>
        <w:t>.</w:t>
      </w:r>
      <w:r w:rsidRPr="00D66ECC">
        <w:rPr>
          <w:rFonts w:ascii="Times New Roman" w:hAnsi="Times New Roman"/>
        </w:rPr>
        <w:tab/>
      </w:r>
    </w:p>
    <w:p w14:paraId="68089AC3" w14:textId="77777777" w:rsidR="004525DD" w:rsidRDefault="004525DD" w:rsidP="00857B83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3 marks)</w:t>
      </w:r>
    </w:p>
    <w:p w14:paraId="2D2617DD" w14:textId="77777777" w:rsidR="00D66ECC" w:rsidRPr="00D66ECC" w:rsidRDefault="00D66ECC" w:rsidP="00D66ECC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96E37C7" w14:textId="77777777" w:rsidR="00D66ECC" w:rsidRDefault="00A86D6D" w:rsidP="00D66ECC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Pr="00857B83">
        <w:rPr>
          <w:rFonts w:ascii="Times New Roman" w:hAnsi="Times New Roman"/>
        </w:rPr>
        <w:tab/>
      </w:r>
      <w:r w:rsidR="004525DD" w:rsidRPr="00D66ECC">
        <w:rPr>
          <w:rFonts w:ascii="Times New Roman" w:hAnsi="Times New Roman"/>
        </w:rPr>
        <w:t>Hence solve, in the interval</w:t>
      </w:r>
      <w:r w:rsidR="004525DD" w:rsidRPr="00D66ECC">
        <w:rPr>
          <w:rFonts w:ascii="Times New Roman" w:hAnsi="Times New Roman"/>
          <w:position w:val="-8"/>
        </w:rPr>
        <w:object w:dxaOrig="1120" w:dyaOrig="279" w14:anchorId="2396B2BA">
          <v:shape id="_x0000_i1038" type="#_x0000_t75" style="width:55.8pt;height:13.8pt" o:ole="">
            <v:imagedata r:id="rId33" o:title=""/>
          </v:shape>
          <o:OLEObject Type="Embed" ProgID="Equation.DSMT4" ShapeID="_x0000_i1038" DrawAspect="Content" ObjectID="_1733920890" r:id="rId34"/>
        </w:object>
      </w:r>
      <w:r w:rsidR="004525DD" w:rsidRPr="00D66ECC">
        <w:rPr>
          <w:rFonts w:ascii="Times New Roman" w:hAnsi="Times New Roman"/>
        </w:rPr>
        <w:t xml:space="preserve">, the equation </w:t>
      </w:r>
      <w:r w:rsidR="004525DD" w:rsidRPr="00D66ECC">
        <w:rPr>
          <w:rFonts w:ascii="Times New Roman" w:hAnsi="Times New Roman"/>
          <w:position w:val="-22"/>
        </w:rPr>
        <w:object w:dxaOrig="1640" w:dyaOrig="600" w14:anchorId="675345F6">
          <v:shape id="_x0000_i1039" type="#_x0000_t75" style="width:82.2pt;height:30pt" o:ole="">
            <v:imagedata r:id="rId35" o:title=""/>
          </v:shape>
          <o:OLEObject Type="Embed" ProgID="Equation.DSMT4" ShapeID="_x0000_i1039" DrawAspect="Content" ObjectID="_1733920891" r:id="rId36"/>
        </w:object>
      </w:r>
      <w:r w:rsidR="00477E22">
        <w:rPr>
          <w:rFonts w:ascii="Times New Roman" w:hAnsi="Times New Roman"/>
        </w:rPr>
        <w:t>.</w:t>
      </w:r>
      <w:r w:rsidR="004525DD" w:rsidRPr="00D66ECC">
        <w:rPr>
          <w:rFonts w:ascii="Times New Roman" w:hAnsi="Times New Roman"/>
        </w:rPr>
        <w:tab/>
      </w:r>
    </w:p>
    <w:p w14:paraId="045E9381" w14:textId="77777777" w:rsidR="004525DD" w:rsidRPr="00D66ECC" w:rsidRDefault="004525DD" w:rsidP="00857B83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3 marks)</w:t>
      </w:r>
    </w:p>
    <w:p w14:paraId="3B4D76E8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25D78138" w14:textId="77777777" w:rsid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5784FA23" w14:textId="77777777" w:rsidR="00216A16" w:rsidRDefault="00216A16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237D04C8" w14:textId="77777777" w:rsidR="00C04C45" w:rsidRDefault="00C04C45" w:rsidP="00857B83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lastRenderedPageBreak/>
        <w:t>12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A large arch is planned for a football stadium. The parametric equations of the arch are</w:t>
      </w:r>
      <w:r w:rsidRPr="00D66ECC">
        <w:rPr>
          <w:rFonts w:ascii="Times New Roman" w:hAnsi="Times New Roman"/>
          <w:position w:val="-10"/>
        </w:rPr>
        <w:object w:dxaOrig="1120" w:dyaOrig="300" w14:anchorId="00AFD7A5">
          <v:shape id="_x0000_i1040" type="#_x0000_t75" style="width:55.8pt;height:15pt" o:ole="">
            <v:imagedata r:id="rId37" o:title=""/>
          </v:shape>
          <o:OLEObject Type="Embed" ProgID="Equation.DSMT4" ShapeID="_x0000_i1040" DrawAspect="Content" ObjectID="_1733920892" r:id="rId38"/>
        </w:object>
      </w:r>
      <w:r w:rsidRPr="00D66ECC">
        <w:rPr>
          <w:rFonts w:ascii="Times New Roman" w:hAnsi="Times New Roman"/>
        </w:rPr>
        <w:t xml:space="preserve">, </w:t>
      </w:r>
      <w:r w:rsidRPr="00D66ECC">
        <w:rPr>
          <w:rFonts w:ascii="Times New Roman" w:hAnsi="Times New Roman"/>
          <w:position w:val="-10"/>
        </w:rPr>
        <w:object w:dxaOrig="1080" w:dyaOrig="360" w14:anchorId="74F09048">
          <v:shape id="_x0000_i1041" type="#_x0000_t75" style="width:54pt;height:18pt" o:ole="">
            <v:imagedata r:id="rId39" o:title=""/>
          </v:shape>
          <o:OLEObject Type="Embed" ProgID="Equation.DSMT4" ShapeID="_x0000_i1041" DrawAspect="Content" ObjectID="_1733920893" r:id="rId40"/>
        </w:object>
      </w:r>
      <w:r w:rsidRPr="00D66ECC">
        <w:rPr>
          <w:rFonts w:ascii="Times New Roman" w:hAnsi="Times New Roman"/>
        </w:rPr>
        <w:t xml:space="preserve">,–19 </w:t>
      </w:r>
      <w:r w:rsidRPr="00D66ECC">
        <w:rPr>
          <w:rFonts w:ascii="Times New Roman" w:hAnsi="Times New Roman"/>
        </w:rPr>
        <w:sym w:font="Symbol" w:char="F0A3"/>
      </w:r>
      <w:r w:rsidRPr="00D66ECC">
        <w:rPr>
          <w:rFonts w:ascii="Times New Roman" w:hAnsi="Times New Roman"/>
        </w:rPr>
        <w:t xml:space="preserve"> </w:t>
      </w:r>
      <w:r w:rsidRPr="00D66ECC">
        <w:rPr>
          <w:rFonts w:ascii="Times New Roman" w:hAnsi="Times New Roman"/>
          <w:i/>
        </w:rPr>
        <w:t>t</w:t>
      </w:r>
      <w:r w:rsidRPr="00D66ECC">
        <w:rPr>
          <w:rFonts w:ascii="Times New Roman" w:hAnsi="Times New Roman"/>
        </w:rPr>
        <w:t xml:space="preserve"> </w:t>
      </w:r>
      <w:r w:rsidRPr="00D66ECC">
        <w:rPr>
          <w:rFonts w:ascii="Times New Roman" w:hAnsi="Times New Roman"/>
        </w:rPr>
        <w:sym w:font="Symbol" w:char="F0A3"/>
      </w:r>
      <w:r w:rsidRPr="00D66ECC">
        <w:rPr>
          <w:rFonts w:ascii="Times New Roman" w:hAnsi="Times New Roman"/>
        </w:rPr>
        <w:t xml:space="preserve"> 10 where </w:t>
      </w:r>
      <w:r w:rsidRPr="00D66ECC">
        <w:rPr>
          <w:rFonts w:ascii="Times New Roman" w:hAnsi="Times New Roman"/>
          <w:i/>
        </w:rPr>
        <w:t>x</w: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i/>
        </w:rPr>
        <w:t>y</w:t>
      </w:r>
      <w:r w:rsidRPr="00D66ECC">
        <w:rPr>
          <w:rFonts w:ascii="Times New Roman" w:hAnsi="Times New Roman"/>
        </w:rPr>
        <w:t xml:space="preserve"> are distances in metres.</w:t>
      </w:r>
      <w:r w:rsidR="00EB46E9">
        <w:rPr>
          <w:rFonts w:ascii="Times New Roman" w:hAnsi="Times New Roman"/>
        </w:rPr>
        <w:t xml:space="preserve"> Find</w:t>
      </w:r>
    </w:p>
    <w:p w14:paraId="0E2D2DFF" w14:textId="77777777" w:rsidR="00D66ECC" w:rsidRP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64A5218" w14:textId="77777777" w:rsidR="00D66ECC" w:rsidRDefault="00857B83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a)</w:t>
      </w:r>
      <w:r w:rsidRPr="00857B83">
        <w:rPr>
          <w:rFonts w:ascii="Times New Roman" w:hAnsi="Times New Roman"/>
        </w:rPr>
        <w:tab/>
      </w:r>
      <w:r w:rsidR="00C04C45" w:rsidRPr="00D66ECC">
        <w:rPr>
          <w:rFonts w:ascii="Times New Roman" w:hAnsi="Times New Roman"/>
        </w:rPr>
        <w:t>the</w:t>
      </w:r>
      <w:r w:rsidR="00EB46E9">
        <w:rPr>
          <w:rFonts w:ascii="Times New Roman" w:hAnsi="Times New Roman"/>
        </w:rPr>
        <w:t xml:space="preserve"> cartesian equation of the arch,</w:t>
      </w:r>
      <w:r w:rsidR="00C04C45" w:rsidRPr="00D66ECC">
        <w:rPr>
          <w:rFonts w:ascii="Times New Roman" w:hAnsi="Times New Roman"/>
        </w:rPr>
        <w:tab/>
      </w:r>
    </w:p>
    <w:p w14:paraId="1C3C6758" w14:textId="77777777" w:rsidR="00C04C45" w:rsidRDefault="00C04C45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3 marks)</w:t>
      </w:r>
    </w:p>
    <w:p w14:paraId="545561ED" w14:textId="77777777" w:rsidR="00A86D6D" w:rsidRPr="00D66ECC" w:rsidRDefault="00A86D6D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14:paraId="6A9A9B75" w14:textId="77777777" w:rsidR="00D66ECC" w:rsidRDefault="00A86D6D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EB46E9">
        <w:rPr>
          <w:rFonts w:ascii="Times New Roman" w:hAnsi="Times New Roman"/>
        </w:rPr>
        <w:t>the width of the arch,</w:t>
      </w:r>
      <w:r w:rsidR="00C04C45" w:rsidRPr="00D66ECC">
        <w:rPr>
          <w:rFonts w:ascii="Times New Roman" w:hAnsi="Times New Roman"/>
        </w:rPr>
        <w:tab/>
      </w:r>
    </w:p>
    <w:p w14:paraId="484AD9F4" w14:textId="77777777" w:rsidR="00C04C45" w:rsidRDefault="00C04C45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2 marks)</w:t>
      </w:r>
    </w:p>
    <w:p w14:paraId="7A98488B" w14:textId="77777777" w:rsidR="00A86D6D" w:rsidRPr="00D66ECC" w:rsidRDefault="00A86D6D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14:paraId="3F23F3B5" w14:textId="77777777" w:rsidR="00D66ECC" w:rsidRDefault="00A86D6D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C04C45" w:rsidRPr="00D66ECC">
        <w:rPr>
          <w:rFonts w:ascii="Times New Roman" w:hAnsi="Times New Roman"/>
        </w:rPr>
        <w:t>the greatest possible height of the arch.</w:t>
      </w:r>
      <w:r w:rsidR="00C04C45" w:rsidRPr="00D66ECC">
        <w:rPr>
          <w:rFonts w:ascii="Times New Roman" w:hAnsi="Times New Roman"/>
        </w:rPr>
        <w:tab/>
      </w:r>
    </w:p>
    <w:p w14:paraId="6149404B" w14:textId="77777777" w:rsidR="00C04C45" w:rsidRDefault="00C04C45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2 marks)</w:t>
      </w:r>
    </w:p>
    <w:p w14:paraId="52345968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3D56D4A8" w14:textId="77777777" w:rsidR="00D66ECC" w:rsidRPr="00D66ECC" w:rsidRDefault="00D66ECC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728FDC2" w14:textId="77777777" w:rsidR="0066665B" w:rsidRDefault="0066665B" w:rsidP="00216A16">
      <w:pPr>
        <w:spacing w:after="0" w:line="240" w:lineRule="auto"/>
        <w:ind w:hanging="567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3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</w:r>
      <w:r w:rsidR="00477E22">
        <w:rPr>
          <w:rFonts w:ascii="Times New Roman" w:hAnsi="Times New Roman"/>
        </w:rPr>
        <w:tab/>
      </w:r>
      <w:r w:rsidRPr="00D66ECC">
        <w:rPr>
          <w:rFonts w:ascii="Times New Roman" w:hAnsi="Times New Roman"/>
          <w:position w:val="-22"/>
        </w:rPr>
        <w:object w:dxaOrig="3680" w:dyaOrig="640" w14:anchorId="4BDC14F7">
          <v:shape id="_x0000_i1042" type="#_x0000_t75" style="width:184.2pt;height:31.8pt" o:ole="">
            <v:imagedata r:id="rId41" o:title=""/>
          </v:shape>
          <o:OLEObject Type="Embed" ProgID="Equation.DSMT4" ShapeID="_x0000_i1042" DrawAspect="Content" ObjectID="_1733920894" r:id="rId42"/>
        </w:object>
      </w:r>
    </w:p>
    <w:p w14:paraId="0A9BD552" w14:textId="77777777" w:rsidR="00D66ECC" w:rsidRP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753561A" w14:textId="77777777" w:rsidR="00D66ECC" w:rsidRDefault="0066665B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 xml:space="preserve">Find the values of the constants </w:t>
      </w:r>
      <w:r w:rsidRPr="00D66ECC">
        <w:rPr>
          <w:rFonts w:ascii="Times New Roman" w:hAnsi="Times New Roman"/>
          <w:i/>
        </w:rPr>
        <w:t>A</w:t>
      </w:r>
      <w:r w:rsidRPr="00D66ECC">
        <w:rPr>
          <w:rFonts w:ascii="Times New Roman" w:hAnsi="Times New Roman"/>
        </w:rPr>
        <w:t xml:space="preserve">, 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, </w:t>
      </w:r>
      <w:r w:rsidRPr="00D66ECC">
        <w:rPr>
          <w:rFonts w:ascii="Times New Roman" w:hAnsi="Times New Roman"/>
          <w:i/>
        </w:rPr>
        <w:t>C</w: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i/>
        </w:rPr>
        <w:t>D</w:t>
      </w:r>
      <w:r w:rsidRPr="00D66ECC">
        <w:rPr>
          <w:rFonts w:ascii="Times New Roman" w:hAnsi="Times New Roman"/>
        </w:rPr>
        <w:t>.</w:t>
      </w:r>
      <w:r w:rsidRPr="00D66ECC">
        <w:rPr>
          <w:rFonts w:ascii="Times New Roman" w:hAnsi="Times New Roman"/>
        </w:rPr>
        <w:tab/>
      </w:r>
    </w:p>
    <w:p w14:paraId="731AD678" w14:textId="77777777" w:rsidR="0066665B" w:rsidRPr="00D66ECC" w:rsidRDefault="0066665B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5 marks)</w:t>
      </w:r>
    </w:p>
    <w:p w14:paraId="67A2AE2E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67010CD3" w14:textId="77777777" w:rsidR="00D66ECC" w:rsidRDefault="00D66ECC" w:rsidP="00D66E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2E55ECFF" w14:textId="77777777" w:rsidR="005C503B" w:rsidRDefault="005C503B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4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 xml:space="preserve">The volume of a sphere </w:t>
      </w:r>
      <w:r w:rsidRPr="00D66ECC">
        <w:rPr>
          <w:rFonts w:ascii="Times New Roman" w:hAnsi="Times New Roman"/>
          <w:i/>
        </w:rPr>
        <w:t>V</w:t>
      </w:r>
      <w:r w:rsidRPr="00D66ECC">
        <w:rPr>
          <w:rFonts w:ascii="Times New Roman" w:hAnsi="Times New Roman"/>
        </w:rPr>
        <w:t xml:space="preserve"> cm</w:t>
      </w:r>
      <w:r w:rsidRPr="00D66ECC">
        <w:rPr>
          <w:rFonts w:ascii="Times New Roman" w:hAnsi="Times New Roman"/>
          <w:vertAlign w:val="superscript"/>
        </w:rPr>
        <w:t>3</w:t>
      </w:r>
      <w:r w:rsidRPr="00D66ECC">
        <w:rPr>
          <w:rFonts w:ascii="Times New Roman" w:hAnsi="Times New Roman"/>
        </w:rPr>
        <w:t xml:space="preserve"> is related to its radius </w:t>
      </w:r>
      <w:r w:rsidRPr="00D66ECC">
        <w:rPr>
          <w:rFonts w:ascii="Times New Roman" w:hAnsi="Times New Roman"/>
          <w:i/>
        </w:rPr>
        <w:t>r</w:t>
      </w:r>
      <w:r w:rsidRPr="00D66ECC">
        <w:rPr>
          <w:rFonts w:ascii="Times New Roman" w:hAnsi="Times New Roman"/>
        </w:rPr>
        <w:t xml:space="preserve"> cm by the formula</w:t>
      </w:r>
      <w:r w:rsidRPr="00D66ECC">
        <w:rPr>
          <w:rFonts w:ascii="Times New Roman" w:hAnsi="Times New Roman"/>
          <w:position w:val="-22"/>
        </w:rPr>
        <w:object w:dxaOrig="900" w:dyaOrig="580" w14:anchorId="551D2205">
          <v:shape id="_x0000_i1043" type="#_x0000_t75" style="width:45pt;height:28.8pt" o:ole="">
            <v:imagedata r:id="rId43" o:title=""/>
          </v:shape>
          <o:OLEObject Type="Embed" ProgID="Equation.DSMT4" ShapeID="_x0000_i1043" DrawAspect="Content" ObjectID="_1733920895" r:id="rId44"/>
        </w:object>
      </w:r>
      <w:r w:rsidR="009C0220">
        <w:rPr>
          <w:rFonts w:ascii="Times New Roman" w:hAnsi="Times New Roman"/>
        </w:rPr>
        <w:t>.</w:t>
      </w:r>
      <w:r w:rsidR="00477E22">
        <w:rPr>
          <w:rFonts w:ascii="Times New Roman" w:hAnsi="Times New Roman"/>
        </w:rPr>
        <w:t xml:space="preserve"> </w:t>
      </w:r>
      <w:r w:rsidRPr="00D66ECC">
        <w:rPr>
          <w:rFonts w:ascii="Times New Roman" w:hAnsi="Times New Roman"/>
        </w:rPr>
        <w:t>The surface area of the sphere is also related to the radius by the formula</w:t>
      </w:r>
      <w:r w:rsidRPr="00D66ECC">
        <w:rPr>
          <w:rFonts w:ascii="Times New Roman" w:hAnsi="Times New Roman"/>
          <w:position w:val="-6"/>
        </w:rPr>
        <w:object w:dxaOrig="840" w:dyaOrig="320" w14:anchorId="59AEEEEF">
          <v:shape id="_x0000_i1044" type="#_x0000_t75" style="width:42pt;height:16.2pt" o:ole="">
            <v:imagedata r:id="rId45" o:title=""/>
          </v:shape>
          <o:OLEObject Type="Embed" ProgID="Equation.DSMT4" ShapeID="_x0000_i1044" DrawAspect="Content" ObjectID="_1733920896" r:id="rId46"/>
        </w:object>
      </w:r>
      <w:r w:rsidR="009C0220">
        <w:rPr>
          <w:rFonts w:ascii="Times New Roman" w:hAnsi="Times New Roman"/>
        </w:rPr>
        <w:t xml:space="preserve">. </w:t>
      </w:r>
      <w:r w:rsidRPr="00D66ECC">
        <w:rPr>
          <w:rFonts w:ascii="Times New Roman" w:hAnsi="Times New Roman"/>
        </w:rPr>
        <w:t>Given that the rate of decrease in surface area, in cm</w:t>
      </w:r>
      <w:r w:rsidRPr="00D66ECC">
        <w:rPr>
          <w:rFonts w:ascii="Times New Roman" w:hAnsi="Times New Roman"/>
          <w:vertAlign w:val="superscript"/>
        </w:rPr>
        <w:t>2</w:t>
      </w:r>
      <w:r w:rsidRPr="00D66ECC">
        <w:rPr>
          <w:rFonts w:ascii="Times New Roman" w:hAnsi="Times New Roman"/>
        </w:rPr>
        <w:t> s</w:t>
      </w:r>
      <w:r w:rsidRPr="00D66ECC">
        <w:rPr>
          <w:rFonts w:ascii="Times New Roman" w:hAnsi="Times New Roman"/>
          <w:vertAlign w:val="superscript"/>
        </w:rPr>
        <w:t>–1</w:t>
      </w:r>
      <w:r w:rsidRPr="00D66ECC">
        <w:rPr>
          <w:rFonts w:ascii="Times New Roman" w:hAnsi="Times New Roman"/>
        </w:rPr>
        <w:t>, is</w:t>
      </w:r>
      <w:r w:rsidRPr="00D66ECC">
        <w:rPr>
          <w:rFonts w:ascii="Times New Roman" w:hAnsi="Times New Roman"/>
          <w:position w:val="-22"/>
        </w:rPr>
        <w:object w:dxaOrig="900" w:dyaOrig="580" w14:anchorId="27112DDA">
          <v:shape id="_x0000_i1045" type="#_x0000_t75" style="width:45pt;height:28.8pt" o:ole="">
            <v:imagedata r:id="rId47" o:title=""/>
          </v:shape>
          <o:OLEObject Type="Embed" ProgID="Equation.DSMT4" ShapeID="_x0000_i1045" DrawAspect="Content" ObjectID="_1733920897" r:id="rId48"/>
        </w:object>
      </w:r>
      <w:r w:rsidR="009C0220">
        <w:rPr>
          <w:rFonts w:ascii="Times New Roman" w:hAnsi="Times New Roman"/>
        </w:rPr>
        <w:t>,</w:t>
      </w:r>
    </w:p>
    <w:p w14:paraId="3171AD28" w14:textId="77777777" w:rsidR="009C0220" w:rsidRPr="00D66ECC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710CAC0C" w14:textId="77777777" w:rsidR="00D66ECC" w:rsidRDefault="005C503B" w:rsidP="00D66E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>find the rate of decrease of volume</w:t>
      </w:r>
      <w:r w:rsidRPr="00D66ECC">
        <w:rPr>
          <w:rFonts w:ascii="Times New Roman" w:hAnsi="Times New Roman"/>
          <w:position w:val="-22"/>
        </w:rPr>
        <w:object w:dxaOrig="400" w:dyaOrig="580" w14:anchorId="5918D4AB">
          <v:shape id="_x0000_i1046" type="#_x0000_t75" style="width:19.8pt;height:28.8pt" o:ole="">
            <v:imagedata r:id="rId49" o:title=""/>
          </v:shape>
          <o:OLEObject Type="Embed" ProgID="Equation.DSMT4" ShapeID="_x0000_i1046" DrawAspect="Content" ObjectID="_1733920898" r:id="rId50"/>
        </w:object>
      </w:r>
      <w:r w:rsidRPr="00D66ECC">
        <w:rPr>
          <w:rFonts w:ascii="Times New Roman" w:hAnsi="Times New Roman"/>
        </w:rPr>
        <w:tab/>
      </w:r>
    </w:p>
    <w:p w14:paraId="0E31445E" w14:textId="77777777" w:rsidR="005C503B" w:rsidRPr="00D66ECC" w:rsidRDefault="005C503B" w:rsidP="00857B8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4 marks)</w:t>
      </w:r>
    </w:p>
    <w:p w14:paraId="1318954E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31248BEE" w14:textId="77777777"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621904F2" w14:textId="77777777" w:rsid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5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  <w:t>Find</w:t>
      </w:r>
      <w:r w:rsidRPr="00D66ECC">
        <w:rPr>
          <w:rFonts w:ascii="Times New Roman" w:hAnsi="Times New Roman"/>
          <w:position w:val="-18"/>
        </w:rPr>
        <w:object w:dxaOrig="940" w:dyaOrig="460" w14:anchorId="28A3811C">
          <v:shape id="_x0000_i1047" type="#_x0000_t75" style="width:46.8pt;height:22.8pt" o:ole="">
            <v:imagedata r:id="rId51" o:title=""/>
          </v:shape>
          <o:OLEObject Type="Embed" ProgID="Equation.DSMT4" ShapeID="_x0000_i1047" DrawAspect="Content" ObjectID="_1733920899" r:id="rId52"/>
        </w:object>
      </w:r>
      <w:r w:rsidR="009C0220">
        <w:rPr>
          <w:rFonts w:ascii="Times New Roman" w:hAnsi="Times New Roman"/>
        </w:rPr>
        <w:t>.</w:t>
      </w:r>
      <w:r w:rsidRPr="00D66ECC">
        <w:rPr>
          <w:rFonts w:ascii="Times New Roman" w:hAnsi="Times New Roman"/>
        </w:rPr>
        <w:tab/>
      </w:r>
    </w:p>
    <w:p w14:paraId="74DFAFCC" w14:textId="77777777" w:rsidR="00F01E65" w:rsidRPr="00D66ECC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4 marks)</w:t>
      </w:r>
    </w:p>
    <w:p w14:paraId="446816ED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684458A3" w14:textId="77777777" w:rsid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21095D8D" w14:textId="77777777" w:rsidR="004E1D59" w:rsidRDefault="004E1D59" w:rsidP="00477E22">
      <w:pPr>
        <w:pStyle w:val="Exercisequestion"/>
        <w:tabs>
          <w:tab w:val="clear" w:pos="357"/>
          <w:tab w:val="left" w:pos="2835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16</w:t>
      </w:r>
      <w:r w:rsidR="00A86D6D">
        <w:rPr>
          <w:rFonts w:ascii="Times New Roman" w:hAnsi="Times New Roman"/>
          <w:b/>
        </w:rPr>
        <w:t>.</w:t>
      </w:r>
      <w:r w:rsidRPr="00D66ECC">
        <w:rPr>
          <w:rFonts w:ascii="Times New Roman" w:hAnsi="Times New Roman"/>
        </w:rPr>
        <w:tab/>
      </w:r>
      <w:r w:rsidR="00477E22">
        <w:rPr>
          <w:rFonts w:ascii="Times New Roman" w:hAnsi="Times New Roman"/>
        </w:rPr>
        <w:tab/>
      </w:r>
      <w:r w:rsidRPr="00D66ECC">
        <w:rPr>
          <w:rFonts w:ascii="Times New Roman" w:hAnsi="Times New Roman"/>
          <w:position w:val="-26"/>
        </w:rPr>
        <w:object w:dxaOrig="3820" w:dyaOrig="639" w14:anchorId="239CD29C">
          <v:shape id="_x0000_i1048" type="#_x0000_t75" style="width:190.8pt;height:31.8pt" o:ole="">
            <v:imagedata r:id="rId53" o:title=""/>
          </v:shape>
          <o:OLEObject Type="Embed" ProgID="Equation.DSMT4" ShapeID="_x0000_i1048" DrawAspect="Content" ObjectID="_1733920900" r:id="rId54"/>
        </w:object>
      </w:r>
      <w:r w:rsidR="00A86D6D">
        <w:rPr>
          <w:rFonts w:ascii="Times New Roman" w:hAnsi="Times New Roman"/>
        </w:rPr>
        <w:t>.</w:t>
      </w:r>
    </w:p>
    <w:p w14:paraId="7F56B91E" w14:textId="77777777" w:rsidR="00A86D6D" w:rsidRPr="00D66ECC" w:rsidRDefault="00A86D6D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3D08BE5E" w14:textId="77777777" w:rsidR="004E1D59" w:rsidRPr="00D66ECC" w:rsidRDefault="004E1D59" w:rsidP="00D66ECC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 xml:space="preserve">The graph </w:t>
      </w:r>
      <w:r w:rsidRPr="00D66ECC">
        <w:rPr>
          <w:rFonts w:ascii="Times New Roman" w:hAnsi="Times New Roman"/>
          <w:i/>
        </w:rPr>
        <w:t>y</w:t>
      </w:r>
      <w:r w:rsidRPr="00D66ECC">
        <w:rPr>
          <w:rFonts w:ascii="Times New Roman" w:hAnsi="Times New Roman"/>
        </w:rPr>
        <w:t xml:space="preserve"> = h(</w:t>
      </w:r>
      <w:r w:rsidRPr="00D66ECC">
        <w:rPr>
          <w:rFonts w:ascii="Times New Roman" w:hAnsi="Times New Roman"/>
          <w:i/>
        </w:rPr>
        <w:t>t</w:t>
      </w:r>
      <w:r w:rsidRPr="00D66ECC">
        <w:rPr>
          <w:rFonts w:ascii="Times New Roman" w:hAnsi="Times New Roman"/>
        </w:rPr>
        <w:t xml:space="preserve">) models the height of a rocket </w:t>
      </w:r>
      <w:r w:rsidRPr="00D66ECC">
        <w:rPr>
          <w:rFonts w:ascii="Times New Roman" w:hAnsi="Times New Roman"/>
          <w:i/>
        </w:rPr>
        <w:t>t</w:t>
      </w:r>
      <w:r w:rsidRPr="00D66ECC">
        <w:rPr>
          <w:rFonts w:ascii="Times New Roman" w:hAnsi="Times New Roman"/>
        </w:rPr>
        <w:t xml:space="preserve"> seconds after launch.</w:t>
      </w:r>
    </w:p>
    <w:p w14:paraId="137BE967" w14:textId="77777777" w:rsidR="00857B83" w:rsidRDefault="00857B83" w:rsidP="00D66ECC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3B5D250" w14:textId="77777777" w:rsidR="00D66ECC" w:rsidRDefault="00857B83" w:rsidP="00D66ECC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a)</w:t>
      </w:r>
      <w:r w:rsidRPr="00857B83">
        <w:rPr>
          <w:rFonts w:ascii="Times New Roman" w:hAnsi="Times New Roman"/>
        </w:rPr>
        <w:tab/>
      </w:r>
      <w:r w:rsidR="004E1D59" w:rsidRPr="00D66ECC">
        <w:rPr>
          <w:rFonts w:ascii="Times New Roman" w:hAnsi="Times New Roman"/>
        </w:rPr>
        <w:t>Show that the rocket returns to the ground between 19.3 and 19.4 seconds after launch.</w:t>
      </w:r>
      <w:r w:rsidR="004E1D59" w:rsidRPr="00D66ECC">
        <w:rPr>
          <w:rFonts w:ascii="Times New Roman" w:hAnsi="Times New Roman"/>
        </w:rPr>
        <w:tab/>
      </w:r>
    </w:p>
    <w:p w14:paraId="4151FBE3" w14:textId="77777777" w:rsidR="004E1D59" w:rsidRDefault="004E1D59" w:rsidP="00857B83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2 marks)</w:t>
      </w:r>
    </w:p>
    <w:p w14:paraId="01390F7B" w14:textId="77777777" w:rsidR="00D66ECC" w:rsidRPr="00D66ECC" w:rsidRDefault="00D66ECC" w:rsidP="00D66ECC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5139743" w14:textId="77777777" w:rsidR="00D66ECC" w:rsidRDefault="00857B83" w:rsidP="00857B83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 w:rsidR="004E1D59" w:rsidRPr="00857B83"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="004E1D59" w:rsidRPr="00857B83">
        <w:rPr>
          <w:rFonts w:ascii="Times New Roman" w:hAnsi="Times New Roman"/>
        </w:rPr>
        <w:tab/>
      </w:r>
      <w:r w:rsidR="004E1D59" w:rsidRPr="00D66ECC">
        <w:rPr>
          <w:rFonts w:ascii="Times New Roman" w:hAnsi="Times New Roman"/>
        </w:rPr>
        <w:t xml:space="preserve">Using </w:t>
      </w:r>
      <w:r w:rsidR="004E1D59" w:rsidRPr="00D66ECC">
        <w:rPr>
          <w:rFonts w:ascii="Times New Roman" w:hAnsi="Times New Roman"/>
          <w:i/>
        </w:rPr>
        <w:t>t</w:t>
      </w:r>
      <w:r w:rsidR="004E1D59" w:rsidRPr="00D66ECC">
        <w:rPr>
          <w:rFonts w:ascii="Times New Roman" w:hAnsi="Times New Roman"/>
          <w:vertAlign w:val="subscript"/>
        </w:rPr>
        <w:t>0</w:t>
      </w:r>
      <w:r w:rsidR="004E1D59" w:rsidRPr="00D66ECC">
        <w:rPr>
          <w:rFonts w:ascii="Times New Roman" w:hAnsi="Times New Roman"/>
        </w:rPr>
        <w:t xml:space="preserve"> = 19.35 as a first approximation to </w:t>
      </w:r>
      <w:r w:rsidR="004E1D59" w:rsidRPr="00D66ECC">
        <w:rPr>
          <w:rFonts w:ascii="Times New Roman" w:hAnsi="Times New Roman"/>
          <w:i/>
        </w:rPr>
        <w:t>α</w:t>
      </w:r>
      <w:r w:rsidR="004E1D59" w:rsidRPr="00D66ECC">
        <w:rPr>
          <w:rFonts w:ascii="Times New Roman" w:hAnsi="Times New Roman"/>
        </w:rPr>
        <w:t>, apply the Newton–Raphson procedure once to h(</w:t>
      </w:r>
      <w:r w:rsidR="004E1D59" w:rsidRPr="00D66ECC">
        <w:rPr>
          <w:rFonts w:ascii="Times New Roman" w:hAnsi="Times New Roman"/>
          <w:i/>
        </w:rPr>
        <w:t>t</w:t>
      </w:r>
      <w:r w:rsidR="004E1D59" w:rsidRPr="00D66ECC">
        <w:rPr>
          <w:rFonts w:ascii="Times New Roman" w:hAnsi="Times New Roman"/>
        </w:rPr>
        <w:t xml:space="preserve">) to find a second approximation to </w:t>
      </w:r>
      <w:r w:rsidR="004E1D59" w:rsidRPr="00D66ECC">
        <w:rPr>
          <w:rFonts w:ascii="Times New Roman" w:hAnsi="Times New Roman"/>
          <w:i/>
        </w:rPr>
        <w:t>α</w:t>
      </w:r>
      <w:r w:rsidR="004E1D59" w:rsidRPr="00D66ECC">
        <w:rPr>
          <w:rFonts w:ascii="Times New Roman" w:hAnsi="Times New Roman"/>
        </w:rPr>
        <w:t>, giving your answer to 3 decimal places.</w:t>
      </w:r>
      <w:r w:rsidR="004E1D59" w:rsidRPr="00D66ECC">
        <w:rPr>
          <w:rFonts w:ascii="Times New Roman" w:hAnsi="Times New Roman"/>
        </w:rPr>
        <w:tab/>
      </w:r>
    </w:p>
    <w:p w14:paraId="5B9E93F2" w14:textId="77777777" w:rsidR="004E1D59" w:rsidRDefault="004E1D59" w:rsidP="00857B83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5 marks)</w:t>
      </w:r>
    </w:p>
    <w:p w14:paraId="6D9E8F80" w14:textId="77777777" w:rsidR="00D66ECC" w:rsidRPr="00D66ECC" w:rsidRDefault="00D66ECC" w:rsidP="00D66ECC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6F40141" w14:textId="77777777" w:rsidR="00D66ECC" w:rsidRDefault="00A86D6D" w:rsidP="00A86D6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 w:rsidR="004E1D59" w:rsidRPr="00D66ECC">
        <w:rPr>
          <w:rFonts w:ascii="Times New Roman" w:hAnsi="Times New Roman"/>
        </w:rPr>
        <w:t>By considering the change of sign of h(</w:t>
      </w:r>
      <w:r w:rsidR="004E1D59" w:rsidRPr="00D66ECC">
        <w:rPr>
          <w:rFonts w:ascii="Times New Roman" w:hAnsi="Times New Roman"/>
          <w:i/>
        </w:rPr>
        <w:t>t</w:t>
      </w:r>
      <w:r w:rsidR="004E1D59" w:rsidRPr="00D66ECC">
        <w:rPr>
          <w:rFonts w:ascii="Times New Roman" w:hAnsi="Times New Roman"/>
        </w:rPr>
        <w:t xml:space="preserve">) over an appropriate interval, determine if your answer to part </w:t>
      </w:r>
      <w:r>
        <w:rPr>
          <w:rFonts w:ascii="Times New Roman" w:hAnsi="Times New Roman"/>
        </w:rPr>
        <w:t>(</w:t>
      </w:r>
      <w:r w:rsidR="004E1D59" w:rsidRPr="00A86D6D">
        <w:rPr>
          <w:rFonts w:ascii="Times New Roman" w:hAnsi="Times New Roman"/>
        </w:rPr>
        <w:t>b</w:t>
      </w:r>
      <w:r w:rsidRPr="00A86D6D">
        <w:rPr>
          <w:rFonts w:ascii="Times New Roman" w:hAnsi="Times New Roman"/>
        </w:rPr>
        <w:t>)</w:t>
      </w:r>
      <w:r w:rsidR="004E1D59" w:rsidRPr="00D66ECC">
        <w:rPr>
          <w:rFonts w:ascii="Times New Roman" w:hAnsi="Times New Roman"/>
        </w:rPr>
        <w:t xml:space="preserve"> is correct to 3 decimal places.</w:t>
      </w:r>
      <w:r w:rsidR="004E1D59" w:rsidRPr="00D66ECC">
        <w:rPr>
          <w:rFonts w:ascii="Times New Roman" w:hAnsi="Times New Roman"/>
        </w:rPr>
        <w:tab/>
      </w:r>
    </w:p>
    <w:p w14:paraId="09E12037" w14:textId="77777777" w:rsidR="004E1D59" w:rsidRPr="00D66ECC" w:rsidRDefault="004E1D59" w:rsidP="00857B83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</w:rPr>
        <w:t>(3 marks)</w:t>
      </w:r>
    </w:p>
    <w:p w14:paraId="1C9D8C5D" w14:textId="77777777" w:rsidR="009C0220" w:rsidRDefault="009C0220" w:rsidP="009C0220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631E8FF8" w14:textId="77777777" w:rsidR="00D66ECC" w:rsidRDefault="00A86D6D" w:rsidP="00A86D6D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17.</w:t>
      </w:r>
      <w:r>
        <w:rPr>
          <w:rFonts w:ascii="Times New Roman" w:hAnsi="Times New Roman"/>
          <w:b/>
        </w:rPr>
        <w:tab/>
      </w:r>
      <w:r w:rsidR="00857B83" w:rsidRPr="00857B83">
        <w:rPr>
          <w:rFonts w:ascii="Times New Roman" w:hAnsi="Times New Roman"/>
        </w:rPr>
        <w:t>(</w:t>
      </w:r>
      <w:r w:rsidR="00F01E65" w:rsidRPr="00857B83">
        <w:rPr>
          <w:rFonts w:ascii="Times New Roman" w:hAnsi="Times New Roman"/>
        </w:rPr>
        <w:t>a</w:t>
      </w:r>
      <w:r w:rsidR="00857B83" w:rsidRPr="00857B83">
        <w:rPr>
          <w:rFonts w:ascii="Times New Roman" w:hAnsi="Times New Roman"/>
        </w:rPr>
        <w:t>)</w:t>
      </w:r>
      <w:r w:rsidR="00857B83" w:rsidRPr="00857B83">
        <w:rPr>
          <w:rFonts w:ascii="Times New Roman" w:hAnsi="Times New Roman"/>
        </w:rPr>
        <w:tab/>
      </w:r>
      <w:r w:rsidR="00F01E65" w:rsidRPr="00D66ECC">
        <w:rPr>
          <w:rFonts w:ascii="Times New Roman" w:hAnsi="Times New Roman"/>
        </w:rPr>
        <w:t>Show that in</w:t>
      </w:r>
      <w:r w:rsidR="00F01E65" w:rsidRPr="00D66ECC">
        <w:rPr>
          <w:rFonts w:ascii="Times New Roman" w:hAnsi="Times New Roman"/>
          <w:position w:val="-4"/>
        </w:rPr>
        <w:object w:dxaOrig="700" w:dyaOrig="240" w14:anchorId="5248706E">
          <v:shape id="_x0000_i1049" type="#_x0000_t75" style="width:34.8pt;height:12pt" o:ole="">
            <v:imagedata r:id="rId55" o:title=""/>
          </v:shape>
          <o:OLEObject Type="Embed" ProgID="Equation.DSMT4" ShapeID="_x0000_i1049" DrawAspect="Content" ObjectID="_1733920901" r:id="rId56"/>
        </w:object>
      </w:r>
      <w:r w:rsidR="00F01E65" w:rsidRPr="00D66ECC">
        <w:rPr>
          <w:rFonts w:ascii="Times New Roman" w:hAnsi="Times New Roman"/>
        </w:rPr>
        <w:t>with</w:t>
      </w:r>
      <w:r w:rsidR="00F01E65" w:rsidRPr="00D66ECC">
        <w:rPr>
          <w:rFonts w:ascii="Times New Roman" w:hAnsi="Times New Roman"/>
          <w:position w:val="-10"/>
        </w:rPr>
        <w:object w:dxaOrig="1579" w:dyaOrig="360" w14:anchorId="400E09EC">
          <v:shape id="_x0000_i1050" type="#_x0000_t75" style="width:79.2pt;height:18pt" o:ole="">
            <v:imagedata r:id="rId57" o:title=""/>
          </v:shape>
          <o:OLEObject Type="Embed" ProgID="Equation.DSMT4" ShapeID="_x0000_i1050" DrawAspect="Content" ObjectID="_1733920902" r:id="rId58"/>
        </w:object>
      </w:r>
      <w:r w:rsidR="00F01E65" w:rsidRPr="00D66ECC">
        <w:rPr>
          <w:rFonts w:ascii="Times New Roman" w:hAnsi="Times New Roman"/>
        </w:rPr>
        <w:t>and</w:t>
      </w:r>
      <w:r w:rsidR="00F01E65" w:rsidRPr="00D66ECC">
        <w:rPr>
          <w:rFonts w:ascii="Times New Roman" w:hAnsi="Times New Roman"/>
          <w:position w:val="-10"/>
        </w:rPr>
        <w:object w:dxaOrig="1660" w:dyaOrig="360" w14:anchorId="759F7407">
          <v:shape id="_x0000_i1051" type="#_x0000_t75" style="width:82.8pt;height:18pt" o:ole="">
            <v:imagedata r:id="rId59" o:title=""/>
          </v:shape>
          <o:OLEObject Type="Embed" ProgID="Equation.DSMT4" ShapeID="_x0000_i1051" DrawAspect="Content" ObjectID="_1733920903" r:id="rId60"/>
        </w:object>
      </w:r>
      <w:r w:rsidR="00F01E65" w:rsidRPr="00D66ECC">
        <w:rPr>
          <w:rFonts w:ascii="Times New Roman" w:hAnsi="Times New Roman"/>
        </w:rPr>
        <w:t>,</w:t>
      </w:r>
      <w:r w:rsidR="00F01E65" w:rsidRPr="00D66ECC">
        <w:rPr>
          <w:rFonts w:ascii="Times New Roman" w:hAnsi="Times New Roman"/>
          <w:position w:val="-6"/>
        </w:rPr>
        <w:object w:dxaOrig="1420" w:dyaOrig="260" w14:anchorId="013333D2">
          <v:shape id="_x0000_i1052" type="#_x0000_t75" style="width:70.8pt;height:13.2pt" o:ole="">
            <v:imagedata r:id="rId61" o:title=""/>
          </v:shape>
          <o:OLEObject Type="Embed" ProgID="Equation.DSMT4" ShapeID="_x0000_i1052" DrawAspect="Content" ObjectID="_1733920904" r:id="rId62"/>
        </w:object>
      </w:r>
      <w:r w:rsidR="00F01E65" w:rsidRPr="00D66ECC">
        <w:rPr>
          <w:rFonts w:ascii="Times New Roman" w:hAnsi="Times New Roman"/>
        </w:rPr>
        <w:t>to one decimal place.</w:t>
      </w:r>
      <w:r w:rsidR="00F01E65" w:rsidRPr="00D66ECC">
        <w:rPr>
          <w:rFonts w:ascii="Times New Roman" w:hAnsi="Times New Roman"/>
        </w:rPr>
        <w:tab/>
      </w:r>
    </w:p>
    <w:p w14:paraId="2686022D" w14:textId="77777777" w:rsidR="00F01E65" w:rsidRDefault="00F01E65" w:rsidP="00857B8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7 marks)</w:t>
      </w:r>
    </w:p>
    <w:p w14:paraId="7E0E2D18" w14:textId="77777777" w:rsidR="00D66ECC" w:rsidRPr="00D66ECC" w:rsidRDefault="00D66ECC" w:rsidP="00D66ECC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0E4ED21" w14:textId="77777777" w:rsidR="00D66ECC" w:rsidRDefault="00A86D6D" w:rsidP="00D66ECC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857B83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857B83">
        <w:rPr>
          <w:rFonts w:ascii="Times New Roman" w:hAnsi="Times New Roman"/>
        </w:rPr>
        <w:t>)</w:t>
      </w:r>
      <w:r w:rsidRPr="00857B83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F01E65" w:rsidRPr="00D66ECC">
        <w:rPr>
          <w:rFonts w:ascii="Times New Roman" w:hAnsi="Times New Roman"/>
        </w:rPr>
        <w:t>Hence find</w:t>
      </w:r>
      <w:r w:rsidR="00F01E65" w:rsidRPr="00D66ECC">
        <w:rPr>
          <w:rFonts w:ascii="Times New Roman" w:hAnsi="Times New Roman"/>
          <w:position w:val="-4"/>
        </w:rPr>
        <w:object w:dxaOrig="740" w:dyaOrig="240" w14:anchorId="2457BBC2">
          <v:shape id="_x0000_i1053" type="#_x0000_t75" style="width:37.2pt;height:12pt" o:ole="">
            <v:imagedata r:id="rId63" o:title=""/>
          </v:shape>
          <o:OLEObject Type="Embed" ProgID="Equation.DSMT4" ShapeID="_x0000_i1053" DrawAspect="Content" ObjectID="_1733920905" r:id="rId64"/>
        </w:object>
      </w:r>
      <w:r w:rsidR="00F01E65" w:rsidRPr="00D66ECC">
        <w:rPr>
          <w:rFonts w:ascii="Times New Roman" w:hAnsi="Times New Roman"/>
        </w:rPr>
        <w:t>and</w:t>
      </w:r>
      <w:r w:rsidR="00F01E65" w:rsidRPr="00D66ECC">
        <w:rPr>
          <w:rFonts w:ascii="Times New Roman" w:hAnsi="Times New Roman"/>
          <w:position w:val="-4"/>
        </w:rPr>
        <w:object w:dxaOrig="720" w:dyaOrig="240" w14:anchorId="54CACB5B">
          <v:shape id="_x0000_i1054" type="#_x0000_t75" style="width:36pt;height:12pt" o:ole="">
            <v:imagedata r:id="rId65" o:title=""/>
          </v:shape>
          <o:OLEObject Type="Embed" ProgID="Equation.DSMT4" ShapeID="_x0000_i1054" DrawAspect="Content" ObjectID="_1733920906" r:id="rId66"/>
        </w:object>
      </w:r>
      <w:r w:rsidR="00F01E65" w:rsidRPr="00D66ECC">
        <w:rPr>
          <w:rFonts w:ascii="Times New Roman" w:hAnsi="Times New Roman"/>
        </w:rPr>
        <w:t>.</w:t>
      </w:r>
      <w:r w:rsidR="00F01E65" w:rsidRPr="00D66ECC">
        <w:rPr>
          <w:rFonts w:ascii="Times New Roman" w:hAnsi="Times New Roman"/>
        </w:rPr>
        <w:tab/>
      </w:r>
    </w:p>
    <w:p w14:paraId="6969C4C1" w14:textId="77777777" w:rsidR="00F01E65" w:rsidRPr="00D66ECC" w:rsidRDefault="00F01E65" w:rsidP="00857B83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3 marks)</w:t>
      </w:r>
    </w:p>
    <w:p w14:paraId="19AE220B" w14:textId="77777777" w:rsidR="00E31FD2" w:rsidRPr="00D66ECC" w:rsidRDefault="00E31FD2" w:rsidP="00D66ECC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14:paraId="485CBD96" w14:textId="77777777" w:rsidR="00B707DE" w:rsidRPr="00D66ECC" w:rsidRDefault="00B707DE" w:rsidP="00D66ECC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  <w:r w:rsidRPr="00D66ECC">
        <w:rPr>
          <w:rFonts w:ascii="Times New Roman" w:hAnsi="Times New Roman"/>
          <w:b/>
          <w:bCs/>
          <w:color w:val="000000"/>
        </w:rPr>
        <w:t>_____</w:t>
      </w:r>
      <w:r w:rsidR="00D66ECC">
        <w:rPr>
          <w:rFonts w:ascii="Times New Roman" w:hAnsi="Times New Roman"/>
          <w:b/>
          <w:bCs/>
          <w:color w:val="000000"/>
        </w:rPr>
        <w:t>_______</w:t>
      </w:r>
      <w:r w:rsidRPr="00D66ECC">
        <w:rPr>
          <w:rFonts w:ascii="Times New Roman" w:hAnsi="Times New Roman"/>
          <w:b/>
          <w:bCs/>
          <w:color w:val="000000"/>
        </w:rPr>
        <w:t>_______________________________________________________________________</w:t>
      </w:r>
    </w:p>
    <w:p w14:paraId="28E2092C" w14:textId="77777777" w:rsidR="00B707DE" w:rsidRPr="00D66ECC" w:rsidRDefault="00B707DE" w:rsidP="00D66ECC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</w:p>
    <w:p w14:paraId="0286A31F" w14:textId="77777777" w:rsidR="002906E2" w:rsidRPr="00D66ECC" w:rsidRDefault="00F52755" w:rsidP="00D66ECC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</w:rPr>
      </w:pPr>
      <w:r w:rsidRPr="00D66ECC">
        <w:rPr>
          <w:rFonts w:ascii="Times New Roman" w:hAnsi="Times New Roman"/>
          <w:b/>
          <w:bCs/>
          <w:color w:val="000000"/>
        </w:rPr>
        <w:t xml:space="preserve">TOTAL FOR PAPER IS </w:t>
      </w:r>
      <w:r w:rsidR="00D66ECC" w:rsidRPr="00D66ECC">
        <w:rPr>
          <w:rFonts w:ascii="Times New Roman" w:hAnsi="Times New Roman"/>
          <w:b/>
          <w:bCs/>
          <w:color w:val="000000"/>
        </w:rPr>
        <w:t>93</w:t>
      </w:r>
      <w:r w:rsidRPr="00D66ECC">
        <w:rPr>
          <w:rFonts w:ascii="Times New Roman" w:hAnsi="Times New Roman"/>
          <w:b/>
          <w:bCs/>
          <w:color w:val="000000"/>
        </w:rPr>
        <w:t xml:space="preserve"> MARKS</w:t>
      </w:r>
    </w:p>
    <w:sectPr w:rsidR="002906E2" w:rsidRPr="00D66ECC" w:rsidSect="00F026A3">
      <w:footerReference w:type="default" r:id="rId67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11D849" w14:textId="77777777" w:rsidR="00411A6B" w:rsidRDefault="00411A6B" w:rsidP="00F026A3">
      <w:pPr>
        <w:spacing w:after="0" w:line="240" w:lineRule="auto"/>
      </w:pPr>
      <w:r>
        <w:separator/>
      </w:r>
    </w:p>
  </w:endnote>
  <w:endnote w:type="continuationSeparator" w:id="0">
    <w:p w14:paraId="55B56B7C" w14:textId="77777777" w:rsidR="00411A6B" w:rsidRDefault="00411A6B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E1A8B5" w14:textId="77777777"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216A16">
      <w:rPr>
        <w:rFonts w:ascii="Times New Roman" w:hAnsi="Times New Roman"/>
        <w:noProof/>
        <w:sz w:val="24"/>
        <w:szCs w:val="24"/>
      </w:rPr>
      <w:t>5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14:paraId="1D1220FE" w14:textId="77777777"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B99D28" w14:textId="77777777" w:rsidR="00411A6B" w:rsidRDefault="00411A6B" w:rsidP="00F026A3">
      <w:pPr>
        <w:spacing w:after="0" w:line="240" w:lineRule="auto"/>
      </w:pPr>
      <w:r>
        <w:separator/>
      </w:r>
    </w:p>
  </w:footnote>
  <w:footnote w:type="continuationSeparator" w:id="0">
    <w:p w14:paraId="60A8F6B1" w14:textId="77777777" w:rsidR="00411A6B" w:rsidRDefault="00411A6B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A4EE2"/>
    <w:multiLevelType w:val="hybridMultilevel"/>
    <w:tmpl w:val="09381C7A"/>
    <w:lvl w:ilvl="0" w:tplc="E5A8FB36">
      <w:start w:val="1"/>
      <w:numFmt w:val="decimal"/>
      <w:lvlText w:val="%1."/>
      <w:lvlJc w:val="left"/>
      <w:pPr>
        <w:ind w:left="3828" w:hanging="564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4344" w:hanging="360"/>
      </w:pPr>
    </w:lvl>
    <w:lvl w:ilvl="2" w:tplc="0809001B" w:tentative="1">
      <w:start w:val="1"/>
      <w:numFmt w:val="lowerRoman"/>
      <w:lvlText w:val="%3."/>
      <w:lvlJc w:val="right"/>
      <w:pPr>
        <w:ind w:left="5064" w:hanging="180"/>
      </w:pPr>
    </w:lvl>
    <w:lvl w:ilvl="3" w:tplc="0809000F" w:tentative="1">
      <w:start w:val="1"/>
      <w:numFmt w:val="decimal"/>
      <w:lvlText w:val="%4."/>
      <w:lvlJc w:val="left"/>
      <w:pPr>
        <w:ind w:left="5784" w:hanging="360"/>
      </w:pPr>
    </w:lvl>
    <w:lvl w:ilvl="4" w:tplc="08090019" w:tentative="1">
      <w:start w:val="1"/>
      <w:numFmt w:val="lowerLetter"/>
      <w:lvlText w:val="%5."/>
      <w:lvlJc w:val="left"/>
      <w:pPr>
        <w:ind w:left="6504" w:hanging="360"/>
      </w:pPr>
    </w:lvl>
    <w:lvl w:ilvl="5" w:tplc="0809001B" w:tentative="1">
      <w:start w:val="1"/>
      <w:numFmt w:val="lowerRoman"/>
      <w:lvlText w:val="%6."/>
      <w:lvlJc w:val="right"/>
      <w:pPr>
        <w:ind w:left="7224" w:hanging="180"/>
      </w:pPr>
    </w:lvl>
    <w:lvl w:ilvl="6" w:tplc="0809000F" w:tentative="1">
      <w:start w:val="1"/>
      <w:numFmt w:val="decimal"/>
      <w:lvlText w:val="%7."/>
      <w:lvlJc w:val="left"/>
      <w:pPr>
        <w:ind w:left="7944" w:hanging="360"/>
      </w:pPr>
    </w:lvl>
    <w:lvl w:ilvl="7" w:tplc="08090019" w:tentative="1">
      <w:start w:val="1"/>
      <w:numFmt w:val="lowerLetter"/>
      <w:lvlText w:val="%8."/>
      <w:lvlJc w:val="left"/>
      <w:pPr>
        <w:ind w:left="8664" w:hanging="360"/>
      </w:pPr>
    </w:lvl>
    <w:lvl w:ilvl="8" w:tplc="0809001B" w:tentative="1">
      <w:start w:val="1"/>
      <w:numFmt w:val="lowerRoman"/>
      <w:lvlText w:val="%9."/>
      <w:lvlJc w:val="right"/>
      <w:pPr>
        <w:ind w:left="9384" w:hanging="180"/>
      </w:pPr>
    </w:lvl>
  </w:abstractNum>
  <w:abstractNum w:abstractNumId="1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25EC"/>
    <w:rsid w:val="00001EDA"/>
    <w:rsid w:val="00054F3D"/>
    <w:rsid w:val="000B49E7"/>
    <w:rsid w:val="0017468A"/>
    <w:rsid w:val="001B59D8"/>
    <w:rsid w:val="00202619"/>
    <w:rsid w:val="00216A16"/>
    <w:rsid w:val="00247AF9"/>
    <w:rsid w:val="0027510D"/>
    <w:rsid w:val="002906E2"/>
    <w:rsid w:val="002E46C3"/>
    <w:rsid w:val="003D111A"/>
    <w:rsid w:val="00411A6B"/>
    <w:rsid w:val="0044262B"/>
    <w:rsid w:val="004525DD"/>
    <w:rsid w:val="00477E22"/>
    <w:rsid w:val="004E1D59"/>
    <w:rsid w:val="00566D56"/>
    <w:rsid w:val="005728F9"/>
    <w:rsid w:val="00583539"/>
    <w:rsid w:val="00586ADF"/>
    <w:rsid w:val="005B1DED"/>
    <w:rsid w:val="005C503B"/>
    <w:rsid w:val="00601097"/>
    <w:rsid w:val="0066212B"/>
    <w:rsid w:val="0066665B"/>
    <w:rsid w:val="0077311D"/>
    <w:rsid w:val="007B14B7"/>
    <w:rsid w:val="00857B83"/>
    <w:rsid w:val="00896C59"/>
    <w:rsid w:val="008D34B4"/>
    <w:rsid w:val="008D49A7"/>
    <w:rsid w:val="0099547D"/>
    <w:rsid w:val="00996DF5"/>
    <w:rsid w:val="009C0220"/>
    <w:rsid w:val="00A34BA4"/>
    <w:rsid w:val="00A42D3E"/>
    <w:rsid w:val="00A86D6D"/>
    <w:rsid w:val="00AC2207"/>
    <w:rsid w:val="00AF212C"/>
    <w:rsid w:val="00AF2806"/>
    <w:rsid w:val="00B51C70"/>
    <w:rsid w:val="00B707DE"/>
    <w:rsid w:val="00B721F5"/>
    <w:rsid w:val="00BD6D4E"/>
    <w:rsid w:val="00C04C45"/>
    <w:rsid w:val="00CE7B6E"/>
    <w:rsid w:val="00D125EC"/>
    <w:rsid w:val="00D3429F"/>
    <w:rsid w:val="00D66ECC"/>
    <w:rsid w:val="00DF350C"/>
    <w:rsid w:val="00E31FD2"/>
    <w:rsid w:val="00EA280B"/>
    <w:rsid w:val="00EA2870"/>
    <w:rsid w:val="00EA631B"/>
    <w:rsid w:val="00EB46E9"/>
    <w:rsid w:val="00EC1DA6"/>
    <w:rsid w:val="00EC2447"/>
    <w:rsid w:val="00ED1D7F"/>
    <w:rsid w:val="00F01E65"/>
    <w:rsid w:val="00F026A3"/>
    <w:rsid w:val="00F14BC9"/>
    <w:rsid w:val="00F52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EC4367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E31FD2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E31FD2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66665B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66665B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216A16"/>
    <w:pPr>
      <w:tabs>
        <w:tab w:val="clear" w:pos="357"/>
        <w:tab w:val="clear" w:pos="7938"/>
        <w:tab w:val="left" w:pos="340"/>
        <w:tab w:val="left" w:pos="680"/>
      </w:tabs>
      <w:spacing w:before="0" w:after="60" w:line="280" w:lineRule="atLeast"/>
      <w:ind w:left="680" w:hanging="340"/>
    </w:pPr>
    <w:rPr>
      <w:rFonts w:ascii="Times New Roman" w:hAnsi="Times New Roman"/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216A16"/>
    <w:rPr>
      <w:rFonts w:ascii="Times New Roman" w:eastAsia="Times New Roman" w:hAnsi="Times New Roman"/>
      <w:sz w:val="22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5</Pages>
  <Words>1061</Words>
  <Characters>605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Leona So</cp:lastModifiedBy>
  <cp:revision>13</cp:revision>
  <cp:lastPrinted>2018-04-20T10:05:00Z</cp:lastPrinted>
  <dcterms:created xsi:type="dcterms:W3CDTF">2018-04-19T09:17:00Z</dcterms:created>
  <dcterms:modified xsi:type="dcterms:W3CDTF">2022-12-30T15:54:00Z</dcterms:modified>
</cp:coreProperties>
</file>